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  <p:sldMasterId id="2147483660" r:id="rId2"/>
    <p:sldMasterId id="2147483666" r:id="rId3"/>
  </p:sldMasterIdLst>
  <p:notesMasterIdLst>
    <p:notesMasterId r:id="rId23"/>
  </p:notesMasterIdLst>
  <p:sldIdLst>
    <p:sldId id="256" r:id="rId4"/>
    <p:sldId id="258" r:id="rId5"/>
    <p:sldId id="277" r:id="rId6"/>
    <p:sldId id="257" r:id="rId7"/>
    <p:sldId id="279" r:id="rId8"/>
    <p:sldId id="281" r:id="rId9"/>
    <p:sldId id="259" r:id="rId10"/>
    <p:sldId id="280" r:id="rId11"/>
    <p:sldId id="260" r:id="rId12"/>
    <p:sldId id="261" r:id="rId13"/>
    <p:sldId id="262" r:id="rId14"/>
    <p:sldId id="264" r:id="rId15"/>
    <p:sldId id="263" r:id="rId16"/>
    <p:sldId id="265" r:id="rId17"/>
    <p:sldId id="282" r:id="rId18"/>
    <p:sldId id="273" r:id="rId19"/>
    <p:sldId id="274" r:id="rId20"/>
    <p:sldId id="271" r:id="rId21"/>
    <p:sldId id="275" r:id="rId22"/>
  </p:sldIdLst>
  <p:sldSz cx="12192000" cy="6858000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http://customooxmlschemas.google.com/">
      <go:slidesCustomData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xmlns:go="http://customooxmlschemas.google.com/" r:id="rId32" roundtripDataSignature="AMtx7mjyoHaR7CEgA9pm97qki3a9JHjXtw==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8" d="100"/>
          <a:sy n="68" d="100"/>
        </p:scale>
        <p:origin x="102" y="6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32" Type="http://customschemas.google.com/relationships/presentationmetadata" Target="metadata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notesMaster" Target="notesMasters/notesMaster1.xml"/><Relationship Id="rId36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800" cy="458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" name="Google Shape;4;n"/>
          <p:cNvSpPr txBox="1">
            <a:spLocks noGrp="1"/>
          </p:cNvSpPr>
          <p:nvPr>
            <p:ph type="dt" idx="10"/>
          </p:nvPr>
        </p:nvSpPr>
        <p:spPr>
          <a:xfrm>
            <a:off x="3884613" y="0"/>
            <a:ext cx="2971800" cy="458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" name="Google Shape;5;n"/>
          <p:cNvSpPr>
            <a:spLocks noGrp="1" noRot="1" noChangeAspect="1"/>
          </p:cNvSpPr>
          <p:nvPr>
            <p:ph type="sldImg" idx="3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6" name="Google Shape;6;n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Google Shape;7;n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" name="Google Shape;8;n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28578348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Google Shape;85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86" name="Google Shape;86;p1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7" name="Google Shape;87;p1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70010995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Google Shape;138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39" name="Google Shape;139;p7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0" name="Google Shape;140;p7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1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57692514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Google Shape;157;p9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58" name="Google Shape;158;p9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9" name="Google Shape;159;p9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2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7660226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Google Shape;148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49" name="Google Shape;149;p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0" name="Google Shape;150;p8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3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41048687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Google Shape;164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65" name="Google Shape;165;p1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6" name="Google Shape;166;p10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4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74872662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Google Shape;104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05" name="Google Shape;105;p3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6" name="Google Shape;106;p3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15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6753021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" name="Google Shape;232;p18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33" name="Google Shape;233;p1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4" name="Google Shape;234;p18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6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99227964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" name="Google Shape;239;p19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40" name="Google Shape;240;p19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1" name="Google Shape;241;p19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7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15221340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" name="Google Shape;215;p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16" name="Google Shape;216;p1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7" name="Google Shape;217;p16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8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70396035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" name="Google Shape;246;p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47" name="Google Shape;247;p2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8" name="Google Shape;248;p20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9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2734803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Google Shape;104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05" name="Google Shape;105;p3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6" name="Google Shape;106;p3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2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0703150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" name="Google Shape;389;ga073618e60_0_2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0" name="Google Shape;390;ga073618e60_0_2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793810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95" name="Google Shape;95;p2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6" name="Google Shape;96;p2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4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988168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" name="Google Shape;389;ga073618e60_0_2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0" name="Google Shape;390;ga073618e60_0_2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2580627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14" name="Google Shape;114;p4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5" name="Google Shape;115;p4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7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6589913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Google Shape;104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05" name="Google Shape;105;p3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6" name="Google Shape;106;p3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8</a:t>
            </a:fld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781425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Google Shape;121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22" name="Google Shape;122;p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3" name="Google Shape;123;p5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9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3931872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Google Shape;130;p6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31" name="Google Shape;131;p6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2" name="Google Shape;132;p6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0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973603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标题幻灯片" type="title">
  <p:cSld name="TITLE"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22"/>
          <p:cNvSpPr txBox="1"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" name="Google Shape;17;p22"/>
          <p:cNvSpPr txBox="1"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/>
            </a:lvl1pPr>
            <a:lvl2pPr lvl="1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/>
            </a:lvl2pPr>
            <a:lvl3pPr lvl="2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/>
            </a:lvl3pPr>
            <a:lvl4pPr lvl="3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4pPr>
            <a:lvl5pPr lvl="4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8" name="Google Shape;18;p22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" name="Google Shape;19;p22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" name="Google Shape;20;p22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标题和竖排文字" type="vertTx">
  <p:cSld name="VERTICAL_TEXT">
    <p:spTree>
      <p:nvGrpSpPr>
        <p:cNvPr id="1" name="Shape 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73;p31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4" name="Google Shape;74;p31"/>
          <p:cNvSpPr txBox="1">
            <a:spLocks noGrp="1"/>
          </p:cNvSpPr>
          <p:nvPr>
            <p:ph type="body" idx="1"/>
          </p:nvPr>
        </p:nvSpPr>
        <p:spPr>
          <a:xfrm rot="5400000">
            <a:off x="3920331" y="-1256506"/>
            <a:ext cx="4351338" cy="1051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5" name="Google Shape;75;p31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" name="Google Shape;76;p31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7" name="Google Shape;77;p31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竖排标题与文本" type="vertTitleAndTx">
  <p:cSld name="VERTICAL_TITLE_AND_VERTICAL_TEXT"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Google Shape;79;p32"/>
          <p:cNvSpPr txBox="1">
            <a:spLocks noGrp="1"/>
          </p:cNvSpPr>
          <p:nvPr>
            <p:ph type="title"/>
          </p:nvPr>
        </p:nvSpPr>
        <p:spPr>
          <a:xfrm rot="5400000">
            <a:off x="7133431" y="1956594"/>
            <a:ext cx="5811838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0" name="Google Shape;80;p32"/>
          <p:cNvSpPr txBox="1">
            <a:spLocks noGrp="1"/>
          </p:cNvSpPr>
          <p:nvPr>
            <p:ph type="body" idx="1"/>
          </p:nvPr>
        </p:nvSpPr>
        <p:spPr>
          <a:xfrm rot="5400000">
            <a:off x="1799431" y="-596106"/>
            <a:ext cx="5811838" cy="7734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81" name="Google Shape;81;p32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2" name="Google Shape;82;p32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3" name="Google Shape;83;p32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002 Intro">
  <p:cSld name="002 Intro"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Google Shape;77;p4"/>
          <p:cNvSpPr/>
          <p:nvPr/>
        </p:nvSpPr>
        <p:spPr>
          <a:xfrm rot="9167139">
            <a:off x="5054820" y="-685057"/>
            <a:ext cx="6772836" cy="7976631"/>
          </a:xfrm>
          <a:custGeom>
            <a:avLst/>
            <a:gdLst/>
            <a:ahLst/>
            <a:cxnLst/>
            <a:rect l="l" t="t" r="r" b="b"/>
            <a:pathLst>
              <a:path w="1634490" h="1925002" extrusionOk="0">
                <a:moveTo>
                  <a:pt x="444818" y="0"/>
                </a:moveTo>
                <a:lnTo>
                  <a:pt x="1634490" y="338138"/>
                </a:lnTo>
                <a:lnTo>
                  <a:pt x="1612582" y="414338"/>
                </a:lnTo>
                <a:lnTo>
                  <a:pt x="1563053" y="400050"/>
                </a:lnTo>
                <a:cubicBezTo>
                  <a:pt x="1559243" y="384810"/>
                  <a:pt x="1546860" y="372428"/>
                  <a:pt x="1530668" y="367665"/>
                </a:cubicBezTo>
                <a:cubicBezTo>
                  <a:pt x="1505903" y="360997"/>
                  <a:pt x="1480185" y="375285"/>
                  <a:pt x="1472565" y="400050"/>
                </a:cubicBezTo>
                <a:cubicBezTo>
                  <a:pt x="1465898" y="424815"/>
                  <a:pt x="1480185" y="450533"/>
                  <a:pt x="1504950" y="458153"/>
                </a:cubicBezTo>
                <a:cubicBezTo>
                  <a:pt x="1521143" y="462915"/>
                  <a:pt x="1538288" y="458153"/>
                  <a:pt x="1550670" y="446722"/>
                </a:cubicBezTo>
                <a:lnTo>
                  <a:pt x="1600200" y="461010"/>
                </a:lnTo>
                <a:lnTo>
                  <a:pt x="1564005" y="587693"/>
                </a:lnTo>
                <a:lnTo>
                  <a:pt x="1514475" y="573405"/>
                </a:lnTo>
                <a:cubicBezTo>
                  <a:pt x="1510665" y="558165"/>
                  <a:pt x="1498282" y="545783"/>
                  <a:pt x="1482090" y="541020"/>
                </a:cubicBezTo>
                <a:cubicBezTo>
                  <a:pt x="1457325" y="534353"/>
                  <a:pt x="1431607" y="548640"/>
                  <a:pt x="1423988" y="573405"/>
                </a:cubicBezTo>
                <a:cubicBezTo>
                  <a:pt x="1417320" y="598170"/>
                  <a:pt x="1431607" y="623888"/>
                  <a:pt x="1456373" y="631508"/>
                </a:cubicBezTo>
                <a:cubicBezTo>
                  <a:pt x="1472565" y="636270"/>
                  <a:pt x="1489710" y="631508"/>
                  <a:pt x="1502093" y="620078"/>
                </a:cubicBezTo>
                <a:lnTo>
                  <a:pt x="1551623" y="634365"/>
                </a:lnTo>
                <a:lnTo>
                  <a:pt x="1515428" y="761048"/>
                </a:lnTo>
                <a:lnTo>
                  <a:pt x="1465898" y="746760"/>
                </a:lnTo>
                <a:cubicBezTo>
                  <a:pt x="1462088" y="731520"/>
                  <a:pt x="1449705" y="719138"/>
                  <a:pt x="1433513" y="714375"/>
                </a:cubicBezTo>
                <a:cubicBezTo>
                  <a:pt x="1408748" y="707708"/>
                  <a:pt x="1383030" y="721995"/>
                  <a:pt x="1375410" y="746760"/>
                </a:cubicBezTo>
                <a:cubicBezTo>
                  <a:pt x="1368743" y="771525"/>
                  <a:pt x="1383030" y="797243"/>
                  <a:pt x="1407795" y="804863"/>
                </a:cubicBezTo>
                <a:cubicBezTo>
                  <a:pt x="1423988" y="809625"/>
                  <a:pt x="1441132" y="804863"/>
                  <a:pt x="1453515" y="793433"/>
                </a:cubicBezTo>
                <a:lnTo>
                  <a:pt x="1503045" y="807720"/>
                </a:lnTo>
                <a:lnTo>
                  <a:pt x="1466850" y="934402"/>
                </a:lnTo>
                <a:lnTo>
                  <a:pt x="1417320" y="920115"/>
                </a:lnTo>
                <a:cubicBezTo>
                  <a:pt x="1413510" y="904875"/>
                  <a:pt x="1401128" y="892493"/>
                  <a:pt x="1384935" y="887730"/>
                </a:cubicBezTo>
                <a:cubicBezTo>
                  <a:pt x="1360170" y="881063"/>
                  <a:pt x="1334453" y="895350"/>
                  <a:pt x="1326832" y="920115"/>
                </a:cubicBezTo>
                <a:cubicBezTo>
                  <a:pt x="1320165" y="944880"/>
                  <a:pt x="1334453" y="970598"/>
                  <a:pt x="1359218" y="978218"/>
                </a:cubicBezTo>
                <a:cubicBezTo>
                  <a:pt x="1375410" y="982980"/>
                  <a:pt x="1392555" y="978218"/>
                  <a:pt x="1404938" y="966788"/>
                </a:cubicBezTo>
                <a:lnTo>
                  <a:pt x="1454468" y="981075"/>
                </a:lnTo>
                <a:lnTo>
                  <a:pt x="1418273" y="1107758"/>
                </a:lnTo>
                <a:lnTo>
                  <a:pt x="1368743" y="1093470"/>
                </a:lnTo>
                <a:cubicBezTo>
                  <a:pt x="1364932" y="1078230"/>
                  <a:pt x="1352550" y="1065848"/>
                  <a:pt x="1336357" y="1061085"/>
                </a:cubicBezTo>
                <a:cubicBezTo>
                  <a:pt x="1311593" y="1054418"/>
                  <a:pt x="1285875" y="1068705"/>
                  <a:pt x="1278255" y="1093470"/>
                </a:cubicBezTo>
                <a:cubicBezTo>
                  <a:pt x="1271588" y="1118235"/>
                  <a:pt x="1285875" y="1143953"/>
                  <a:pt x="1310640" y="1151573"/>
                </a:cubicBezTo>
                <a:cubicBezTo>
                  <a:pt x="1326832" y="1156335"/>
                  <a:pt x="1343978" y="1151573"/>
                  <a:pt x="1356360" y="1140143"/>
                </a:cubicBezTo>
                <a:lnTo>
                  <a:pt x="1405890" y="1154430"/>
                </a:lnTo>
                <a:lnTo>
                  <a:pt x="1369695" y="1281113"/>
                </a:lnTo>
                <a:lnTo>
                  <a:pt x="1320165" y="1266825"/>
                </a:lnTo>
                <a:cubicBezTo>
                  <a:pt x="1316355" y="1251585"/>
                  <a:pt x="1303973" y="1239203"/>
                  <a:pt x="1287780" y="1234440"/>
                </a:cubicBezTo>
                <a:cubicBezTo>
                  <a:pt x="1263015" y="1227773"/>
                  <a:pt x="1237298" y="1242060"/>
                  <a:pt x="1229678" y="1266825"/>
                </a:cubicBezTo>
                <a:cubicBezTo>
                  <a:pt x="1223010" y="1291590"/>
                  <a:pt x="1237298" y="1317308"/>
                  <a:pt x="1262063" y="1324928"/>
                </a:cubicBezTo>
                <a:cubicBezTo>
                  <a:pt x="1278255" y="1329690"/>
                  <a:pt x="1295400" y="1324928"/>
                  <a:pt x="1307782" y="1313498"/>
                </a:cubicBezTo>
                <a:lnTo>
                  <a:pt x="1357313" y="1327785"/>
                </a:lnTo>
                <a:lnTo>
                  <a:pt x="1321118" y="1454468"/>
                </a:lnTo>
                <a:lnTo>
                  <a:pt x="1271588" y="1440180"/>
                </a:lnTo>
                <a:cubicBezTo>
                  <a:pt x="1267778" y="1424940"/>
                  <a:pt x="1255395" y="1412558"/>
                  <a:pt x="1239203" y="1407795"/>
                </a:cubicBezTo>
                <a:cubicBezTo>
                  <a:pt x="1214438" y="1401128"/>
                  <a:pt x="1188720" y="1415415"/>
                  <a:pt x="1181100" y="1440180"/>
                </a:cubicBezTo>
                <a:cubicBezTo>
                  <a:pt x="1174432" y="1464945"/>
                  <a:pt x="1188720" y="1490663"/>
                  <a:pt x="1213485" y="1498283"/>
                </a:cubicBezTo>
                <a:cubicBezTo>
                  <a:pt x="1229678" y="1503045"/>
                  <a:pt x="1246823" y="1498283"/>
                  <a:pt x="1259205" y="1486853"/>
                </a:cubicBezTo>
                <a:lnTo>
                  <a:pt x="1308735" y="1501140"/>
                </a:lnTo>
                <a:lnTo>
                  <a:pt x="1272540" y="1627823"/>
                </a:lnTo>
                <a:lnTo>
                  <a:pt x="1223010" y="1613535"/>
                </a:lnTo>
                <a:cubicBezTo>
                  <a:pt x="1219200" y="1598295"/>
                  <a:pt x="1206818" y="1585913"/>
                  <a:pt x="1190625" y="1581150"/>
                </a:cubicBezTo>
                <a:cubicBezTo>
                  <a:pt x="1165860" y="1574483"/>
                  <a:pt x="1140143" y="1588770"/>
                  <a:pt x="1132523" y="1613535"/>
                </a:cubicBezTo>
                <a:cubicBezTo>
                  <a:pt x="1125855" y="1638300"/>
                  <a:pt x="1140143" y="1664018"/>
                  <a:pt x="1164907" y="1671638"/>
                </a:cubicBezTo>
                <a:cubicBezTo>
                  <a:pt x="1181100" y="1676400"/>
                  <a:pt x="1198245" y="1671638"/>
                  <a:pt x="1210628" y="1660208"/>
                </a:cubicBezTo>
                <a:lnTo>
                  <a:pt x="1260157" y="1674495"/>
                </a:lnTo>
                <a:lnTo>
                  <a:pt x="1223963" y="1801178"/>
                </a:lnTo>
                <a:lnTo>
                  <a:pt x="1174432" y="1786890"/>
                </a:lnTo>
                <a:cubicBezTo>
                  <a:pt x="1170623" y="1771650"/>
                  <a:pt x="1158240" y="1759268"/>
                  <a:pt x="1142048" y="1754505"/>
                </a:cubicBezTo>
                <a:cubicBezTo>
                  <a:pt x="1117282" y="1747838"/>
                  <a:pt x="1091565" y="1762125"/>
                  <a:pt x="1083945" y="1786890"/>
                </a:cubicBezTo>
                <a:cubicBezTo>
                  <a:pt x="1077278" y="1811655"/>
                  <a:pt x="1091565" y="1837373"/>
                  <a:pt x="1116330" y="1844993"/>
                </a:cubicBezTo>
                <a:cubicBezTo>
                  <a:pt x="1132523" y="1849755"/>
                  <a:pt x="1149668" y="1844993"/>
                  <a:pt x="1162050" y="1833563"/>
                </a:cubicBezTo>
                <a:lnTo>
                  <a:pt x="1211580" y="1847850"/>
                </a:lnTo>
                <a:lnTo>
                  <a:pt x="1189673" y="1925003"/>
                </a:lnTo>
                <a:lnTo>
                  <a:pt x="0" y="1586865"/>
                </a:lnTo>
                <a:lnTo>
                  <a:pt x="444818" y="0"/>
                </a:lnTo>
                <a:close/>
              </a:path>
            </a:pathLst>
          </a:custGeom>
          <a:solidFill>
            <a:srgbClr val="FFFFFF"/>
          </a:solidFill>
          <a:ln w="19050" cap="flat" cmpd="sng">
            <a:solidFill>
              <a:srgbClr val="F9BC6E"/>
            </a:solidFill>
            <a:prstDash val="solid"/>
            <a:round/>
            <a:headEnd type="none" w="sm" len="sm"/>
            <a:tailEnd type="none" w="sm" len="sm"/>
          </a:ln>
          <a:effectLst>
            <a:outerShdw blurRad="57150" dist="19050" dir="5400000" algn="bl" rotWithShape="0">
              <a:srgbClr val="000000">
                <a:alpha val="5000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78" name="Google Shape;78;p4"/>
          <p:cNvGrpSpPr/>
          <p:nvPr/>
        </p:nvGrpSpPr>
        <p:grpSpPr>
          <a:xfrm>
            <a:off x="234254" y="500774"/>
            <a:ext cx="5272441" cy="5604964"/>
            <a:chOff x="1712498" y="767350"/>
            <a:chExt cx="5272441" cy="5604964"/>
          </a:xfrm>
        </p:grpSpPr>
        <p:sp>
          <p:nvSpPr>
            <p:cNvPr id="79" name="Google Shape;79;p4"/>
            <p:cNvSpPr/>
            <p:nvPr/>
          </p:nvSpPr>
          <p:spPr>
            <a:xfrm>
              <a:off x="1712498" y="767350"/>
              <a:ext cx="5272441" cy="5604964"/>
            </a:xfrm>
            <a:custGeom>
              <a:avLst/>
              <a:gdLst/>
              <a:ahLst/>
              <a:cxnLst/>
              <a:rect l="l" t="t" r="r" b="b"/>
              <a:pathLst>
                <a:path w="1381124" h="1893569" extrusionOk="0">
                  <a:moveTo>
                    <a:pt x="0" y="0"/>
                  </a:moveTo>
                  <a:lnTo>
                    <a:pt x="1216343" y="0"/>
                  </a:lnTo>
                  <a:cubicBezTo>
                    <a:pt x="1306830" y="0"/>
                    <a:pt x="1381125" y="74295"/>
                    <a:pt x="1381125" y="164782"/>
                  </a:cubicBezTo>
                  <a:lnTo>
                    <a:pt x="1381125" y="1728788"/>
                  </a:lnTo>
                  <a:cubicBezTo>
                    <a:pt x="1381125" y="1819275"/>
                    <a:pt x="1306830" y="1893570"/>
                    <a:pt x="1216343" y="1893570"/>
                  </a:cubicBezTo>
                  <a:lnTo>
                    <a:pt x="0" y="189357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BEFE2"/>
            </a:solidFill>
            <a:ln>
              <a:noFill/>
            </a:ln>
            <a:effectLst>
              <a:outerShdw blurRad="63500" algn="ctr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0" name="Google Shape;80;p4"/>
            <p:cNvSpPr/>
            <p:nvPr/>
          </p:nvSpPr>
          <p:spPr>
            <a:xfrm>
              <a:off x="2550742" y="1435500"/>
              <a:ext cx="4084808" cy="4401082"/>
            </a:xfrm>
            <a:custGeom>
              <a:avLst/>
              <a:gdLst/>
              <a:ahLst/>
              <a:cxnLst/>
              <a:rect l="l" t="t" r="r" b="b"/>
              <a:pathLst>
                <a:path w="940117" h="1486852" extrusionOk="0">
                  <a:moveTo>
                    <a:pt x="24765" y="204788"/>
                  </a:moveTo>
                  <a:cubicBezTo>
                    <a:pt x="321945" y="204788"/>
                    <a:pt x="619125" y="204788"/>
                    <a:pt x="915352" y="204788"/>
                  </a:cubicBezTo>
                  <a:cubicBezTo>
                    <a:pt x="928688" y="204788"/>
                    <a:pt x="940118" y="216217"/>
                    <a:pt x="940118" y="229552"/>
                  </a:cubicBezTo>
                  <a:lnTo>
                    <a:pt x="940118" y="229552"/>
                  </a:lnTo>
                  <a:cubicBezTo>
                    <a:pt x="940118" y="242888"/>
                    <a:pt x="928688" y="254317"/>
                    <a:pt x="915352" y="254317"/>
                  </a:cubicBezTo>
                  <a:cubicBezTo>
                    <a:pt x="618173" y="254317"/>
                    <a:pt x="320993" y="254317"/>
                    <a:pt x="24765" y="254317"/>
                  </a:cubicBezTo>
                  <a:cubicBezTo>
                    <a:pt x="11430" y="254317"/>
                    <a:pt x="0" y="242888"/>
                    <a:pt x="0" y="229552"/>
                  </a:cubicBezTo>
                  <a:lnTo>
                    <a:pt x="0" y="229552"/>
                  </a:lnTo>
                  <a:cubicBezTo>
                    <a:pt x="0" y="216217"/>
                    <a:pt x="11430" y="204788"/>
                    <a:pt x="24765" y="204788"/>
                  </a:cubicBezTo>
                  <a:lnTo>
                    <a:pt x="24765" y="204788"/>
                  </a:lnTo>
                  <a:close/>
                  <a:moveTo>
                    <a:pt x="24765" y="0"/>
                  </a:moveTo>
                  <a:lnTo>
                    <a:pt x="915352" y="0"/>
                  </a:lnTo>
                  <a:cubicBezTo>
                    <a:pt x="928688" y="0"/>
                    <a:pt x="940118" y="11430"/>
                    <a:pt x="940118" y="24765"/>
                  </a:cubicBezTo>
                  <a:lnTo>
                    <a:pt x="940118" y="24765"/>
                  </a:lnTo>
                  <a:cubicBezTo>
                    <a:pt x="940118" y="38100"/>
                    <a:pt x="928688" y="49530"/>
                    <a:pt x="915352" y="49530"/>
                  </a:cubicBezTo>
                  <a:lnTo>
                    <a:pt x="24765" y="49530"/>
                  </a:lnTo>
                  <a:cubicBezTo>
                    <a:pt x="11430" y="49530"/>
                    <a:pt x="0" y="38100"/>
                    <a:pt x="0" y="24765"/>
                  </a:cubicBezTo>
                  <a:lnTo>
                    <a:pt x="0" y="24765"/>
                  </a:lnTo>
                  <a:cubicBezTo>
                    <a:pt x="0" y="10477"/>
                    <a:pt x="11430" y="0"/>
                    <a:pt x="24765" y="0"/>
                  </a:cubicBezTo>
                  <a:lnTo>
                    <a:pt x="24765" y="0"/>
                  </a:lnTo>
                  <a:close/>
                  <a:moveTo>
                    <a:pt x="24765" y="410527"/>
                  </a:moveTo>
                  <a:cubicBezTo>
                    <a:pt x="321945" y="410527"/>
                    <a:pt x="619125" y="410527"/>
                    <a:pt x="915352" y="410527"/>
                  </a:cubicBezTo>
                  <a:cubicBezTo>
                    <a:pt x="928688" y="410527"/>
                    <a:pt x="940118" y="421957"/>
                    <a:pt x="940118" y="435292"/>
                  </a:cubicBezTo>
                  <a:lnTo>
                    <a:pt x="940118" y="435292"/>
                  </a:lnTo>
                  <a:cubicBezTo>
                    <a:pt x="940118" y="448627"/>
                    <a:pt x="928688" y="460057"/>
                    <a:pt x="915352" y="460057"/>
                  </a:cubicBezTo>
                  <a:cubicBezTo>
                    <a:pt x="618173" y="460057"/>
                    <a:pt x="320993" y="460057"/>
                    <a:pt x="24765" y="460057"/>
                  </a:cubicBezTo>
                  <a:cubicBezTo>
                    <a:pt x="11430" y="460057"/>
                    <a:pt x="0" y="448627"/>
                    <a:pt x="0" y="435292"/>
                  </a:cubicBezTo>
                  <a:lnTo>
                    <a:pt x="0" y="435292"/>
                  </a:lnTo>
                  <a:cubicBezTo>
                    <a:pt x="0" y="421005"/>
                    <a:pt x="11430" y="410527"/>
                    <a:pt x="24765" y="410527"/>
                  </a:cubicBezTo>
                  <a:lnTo>
                    <a:pt x="24765" y="410527"/>
                  </a:lnTo>
                  <a:close/>
                  <a:moveTo>
                    <a:pt x="24765" y="615315"/>
                  </a:moveTo>
                  <a:cubicBezTo>
                    <a:pt x="321945" y="615315"/>
                    <a:pt x="619125" y="615315"/>
                    <a:pt x="915352" y="615315"/>
                  </a:cubicBezTo>
                  <a:cubicBezTo>
                    <a:pt x="928688" y="615315"/>
                    <a:pt x="940118" y="626745"/>
                    <a:pt x="940118" y="640080"/>
                  </a:cubicBezTo>
                  <a:lnTo>
                    <a:pt x="940118" y="640080"/>
                  </a:lnTo>
                  <a:cubicBezTo>
                    <a:pt x="940118" y="653415"/>
                    <a:pt x="928688" y="664845"/>
                    <a:pt x="915352" y="664845"/>
                  </a:cubicBezTo>
                  <a:cubicBezTo>
                    <a:pt x="618173" y="664845"/>
                    <a:pt x="320993" y="664845"/>
                    <a:pt x="24765" y="664845"/>
                  </a:cubicBezTo>
                  <a:cubicBezTo>
                    <a:pt x="11430" y="664845"/>
                    <a:pt x="0" y="653415"/>
                    <a:pt x="0" y="640080"/>
                  </a:cubicBezTo>
                  <a:lnTo>
                    <a:pt x="0" y="640080"/>
                  </a:lnTo>
                  <a:cubicBezTo>
                    <a:pt x="0" y="626745"/>
                    <a:pt x="11430" y="615315"/>
                    <a:pt x="24765" y="615315"/>
                  </a:cubicBezTo>
                  <a:lnTo>
                    <a:pt x="24765" y="615315"/>
                  </a:lnTo>
                  <a:close/>
                  <a:moveTo>
                    <a:pt x="24765" y="821055"/>
                  </a:moveTo>
                  <a:cubicBezTo>
                    <a:pt x="321945" y="821055"/>
                    <a:pt x="619125" y="821055"/>
                    <a:pt x="915352" y="821055"/>
                  </a:cubicBezTo>
                  <a:cubicBezTo>
                    <a:pt x="928688" y="821055"/>
                    <a:pt x="940118" y="832485"/>
                    <a:pt x="940118" y="845820"/>
                  </a:cubicBezTo>
                  <a:lnTo>
                    <a:pt x="940118" y="845820"/>
                  </a:lnTo>
                  <a:cubicBezTo>
                    <a:pt x="940118" y="859155"/>
                    <a:pt x="928688" y="870585"/>
                    <a:pt x="915352" y="870585"/>
                  </a:cubicBezTo>
                  <a:cubicBezTo>
                    <a:pt x="618173" y="870585"/>
                    <a:pt x="320993" y="870585"/>
                    <a:pt x="24765" y="870585"/>
                  </a:cubicBezTo>
                  <a:cubicBezTo>
                    <a:pt x="11430" y="870585"/>
                    <a:pt x="0" y="859155"/>
                    <a:pt x="0" y="845820"/>
                  </a:cubicBezTo>
                  <a:lnTo>
                    <a:pt x="0" y="845820"/>
                  </a:lnTo>
                  <a:cubicBezTo>
                    <a:pt x="0" y="831532"/>
                    <a:pt x="11430" y="821055"/>
                    <a:pt x="24765" y="821055"/>
                  </a:cubicBezTo>
                  <a:lnTo>
                    <a:pt x="24765" y="821055"/>
                  </a:lnTo>
                  <a:close/>
                  <a:moveTo>
                    <a:pt x="24765" y="1025842"/>
                  </a:moveTo>
                  <a:cubicBezTo>
                    <a:pt x="321945" y="1025842"/>
                    <a:pt x="619125" y="1025842"/>
                    <a:pt x="915352" y="1025842"/>
                  </a:cubicBezTo>
                  <a:cubicBezTo>
                    <a:pt x="928688" y="1025842"/>
                    <a:pt x="940118" y="1037272"/>
                    <a:pt x="940118" y="1050607"/>
                  </a:cubicBezTo>
                  <a:lnTo>
                    <a:pt x="940118" y="1050607"/>
                  </a:lnTo>
                  <a:cubicBezTo>
                    <a:pt x="940118" y="1063942"/>
                    <a:pt x="928688" y="1075373"/>
                    <a:pt x="915352" y="1075373"/>
                  </a:cubicBezTo>
                  <a:cubicBezTo>
                    <a:pt x="618173" y="1075373"/>
                    <a:pt x="320993" y="1075373"/>
                    <a:pt x="24765" y="1075373"/>
                  </a:cubicBezTo>
                  <a:cubicBezTo>
                    <a:pt x="11430" y="1075373"/>
                    <a:pt x="0" y="1063942"/>
                    <a:pt x="0" y="1050607"/>
                  </a:cubicBezTo>
                  <a:lnTo>
                    <a:pt x="0" y="1050607"/>
                  </a:lnTo>
                  <a:cubicBezTo>
                    <a:pt x="0" y="1037272"/>
                    <a:pt x="11430" y="1025842"/>
                    <a:pt x="24765" y="1025842"/>
                  </a:cubicBezTo>
                  <a:lnTo>
                    <a:pt x="24765" y="1025842"/>
                  </a:lnTo>
                  <a:close/>
                  <a:moveTo>
                    <a:pt x="24765" y="1231582"/>
                  </a:moveTo>
                  <a:cubicBezTo>
                    <a:pt x="321945" y="1231582"/>
                    <a:pt x="619125" y="1231582"/>
                    <a:pt x="915352" y="1231582"/>
                  </a:cubicBezTo>
                  <a:cubicBezTo>
                    <a:pt x="928688" y="1231582"/>
                    <a:pt x="940118" y="1243013"/>
                    <a:pt x="940118" y="1256348"/>
                  </a:cubicBezTo>
                  <a:lnTo>
                    <a:pt x="940118" y="1256348"/>
                  </a:lnTo>
                  <a:cubicBezTo>
                    <a:pt x="940118" y="1269682"/>
                    <a:pt x="928688" y="1281113"/>
                    <a:pt x="915352" y="1281113"/>
                  </a:cubicBezTo>
                  <a:cubicBezTo>
                    <a:pt x="618173" y="1281113"/>
                    <a:pt x="320993" y="1281113"/>
                    <a:pt x="24765" y="1281113"/>
                  </a:cubicBezTo>
                  <a:cubicBezTo>
                    <a:pt x="11430" y="1281113"/>
                    <a:pt x="0" y="1269682"/>
                    <a:pt x="0" y="1256348"/>
                  </a:cubicBezTo>
                  <a:lnTo>
                    <a:pt x="0" y="1256348"/>
                  </a:lnTo>
                  <a:cubicBezTo>
                    <a:pt x="0" y="1243013"/>
                    <a:pt x="11430" y="1231582"/>
                    <a:pt x="24765" y="1231582"/>
                  </a:cubicBezTo>
                  <a:lnTo>
                    <a:pt x="24765" y="1231582"/>
                  </a:lnTo>
                  <a:close/>
                  <a:moveTo>
                    <a:pt x="24765" y="1437323"/>
                  </a:moveTo>
                  <a:lnTo>
                    <a:pt x="915352" y="1437323"/>
                  </a:lnTo>
                  <a:cubicBezTo>
                    <a:pt x="928688" y="1437323"/>
                    <a:pt x="940118" y="1448752"/>
                    <a:pt x="940118" y="1462088"/>
                  </a:cubicBezTo>
                  <a:lnTo>
                    <a:pt x="940118" y="1462088"/>
                  </a:lnTo>
                  <a:cubicBezTo>
                    <a:pt x="940118" y="1475423"/>
                    <a:pt x="928688" y="1486852"/>
                    <a:pt x="915352" y="1486852"/>
                  </a:cubicBezTo>
                  <a:lnTo>
                    <a:pt x="24765" y="1486852"/>
                  </a:lnTo>
                  <a:cubicBezTo>
                    <a:pt x="11430" y="1486852"/>
                    <a:pt x="0" y="1475423"/>
                    <a:pt x="0" y="1462088"/>
                  </a:cubicBezTo>
                  <a:lnTo>
                    <a:pt x="0" y="1462088"/>
                  </a:lnTo>
                  <a:cubicBezTo>
                    <a:pt x="0" y="1447800"/>
                    <a:pt x="11430" y="1437323"/>
                    <a:pt x="24765" y="1437323"/>
                  </a:cubicBezTo>
                  <a:close/>
                </a:path>
              </a:pathLst>
            </a:custGeom>
            <a:solidFill>
              <a:srgbClr val="F6E2CE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1" name="Google Shape;81;p4"/>
            <p:cNvSpPr/>
            <p:nvPr/>
          </p:nvSpPr>
          <p:spPr>
            <a:xfrm>
              <a:off x="1887150" y="1046625"/>
              <a:ext cx="518700" cy="518700"/>
            </a:xfrm>
            <a:prstGeom prst="ellipse">
              <a:avLst/>
            </a:prstGeom>
            <a:solidFill>
              <a:srgbClr val="B1906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2" name="Google Shape;82;p4"/>
            <p:cNvSpPr/>
            <p:nvPr/>
          </p:nvSpPr>
          <p:spPr>
            <a:xfrm>
              <a:off x="1883238" y="2140825"/>
              <a:ext cx="518700" cy="518700"/>
            </a:xfrm>
            <a:prstGeom prst="ellipse">
              <a:avLst/>
            </a:prstGeom>
            <a:solidFill>
              <a:srgbClr val="B1906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3" name="Google Shape;83;p4"/>
            <p:cNvSpPr/>
            <p:nvPr/>
          </p:nvSpPr>
          <p:spPr>
            <a:xfrm>
              <a:off x="1887150" y="3256425"/>
              <a:ext cx="518700" cy="518700"/>
            </a:xfrm>
            <a:prstGeom prst="ellipse">
              <a:avLst/>
            </a:prstGeom>
            <a:solidFill>
              <a:srgbClr val="B1906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4" name="Google Shape;84;p4"/>
            <p:cNvSpPr/>
            <p:nvPr/>
          </p:nvSpPr>
          <p:spPr>
            <a:xfrm>
              <a:off x="1883238" y="4274425"/>
              <a:ext cx="518700" cy="518700"/>
            </a:xfrm>
            <a:prstGeom prst="ellipse">
              <a:avLst/>
            </a:prstGeom>
            <a:solidFill>
              <a:srgbClr val="B1906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5" name="Google Shape;85;p4"/>
            <p:cNvSpPr/>
            <p:nvPr/>
          </p:nvSpPr>
          <p:spPr>
            <a:xfrm>
              <a:off x="1883238" y="5417425"/>
              <a:ext cx="518700" cy="518700"/>
            </a:xfrm>
            <a:prstGeom prst="ellipse">
              <a:avLst/>
            </a:prstGeom>
            <a:solidFill>
              <a:srgbClr val="B1906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86" name="Google Shape;86;p4"/>
          <p:cNvSpPr txBox="1">
            <a:spLocks noGrp="1"/>
          </p:cNvSpPr>
          <p:nvPr>
            <p:ph type="title"/>
          </p:nvPr>
        </p:nvSpPr>
        <p:spPr>
          <a:xfrm>
            <a:off x="1169425" y="1418325"/>
            <a:ext cx="3895800" cy="41604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0" marR="0" lvl="0" indent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000"/>
              <a:buFont typeface="Aldrich"/>
              <a:buNone/>
              <a:defRPr sz="7000" b="0"/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000"/>
              <a:buFont typeface="Abril Fatface"/>
              <a:buNone/>
              <a:defRPr sz="7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000"/>
              <a:buFont typeface="Abril Fatface"/>
              <a:buNone/>
              <a:defRPr sz="7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000"/>
              <a:buFont typeface="Abril Fatface"/>
              <a:buNone/>
              <a:defRPr sz="7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000"/>
              <a:buFont typeface="Abril Fatface"/>
              <a:buNone/>
              <a:defRPr sz="7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000"/>
              <a:buFont typeface="Abril Fatface"/>
              <a:buNone/>
              <a:defRPr sz="7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000"/>
              <a:buFont typeface="Abril Fatface"/>
              <a:buNone/>
              <a:defRPr sz="7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000"/>
              <a:buFont typeface="Abril Fatface"/>
              <a:buNone/>
              <a:defRPr sz="7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000"/>
              <a:buFont typeface="Abril Fatface"/>
              <a:buNone/>
              <a:defRPr sz="7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endParaRPr/>
          </a:p>
        </p:txBody>
      </p:sp>
      <p:sp>
        <p:nvSpPr>
          <p:cNvPr id="87" name="Google Shape;87;p4"/>
          <p:cNvSpPr txBox="1">
            <a:spLocks noGrp="1"/>
          </p:cNvSpPr>
          <p:nvPr>
            <p:ph type="body" idx="1"/>
          </p:nvPr>
        </p:nvSpPr>
        <p:spPr>
          <a:xfrm rot="-721606">
            <a:off x="6612571" y="508403"/>
            <a:ext cx="4096108" cy="583564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200" lvl="0" indent="-349250">
              <a:spcBef>
                <a:spcPts val="0"/>
              </a:spcBef>
              <a:spcAft>
                <a:spcPts val="0"/>
              </a:spcAft>
              <a:buSzPts val="1900"/>
              <a:buChar char="●"/>
              <a:defRPr/>
            </a:lvl1pPr>
            <a:lvl2pPr marL="914400" lvl="1" indent="-349250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2pPr>
            <a:lvl3pPr marL="1371600" lvl="2" indent="-349250">
              <a:spcBef>
                <a:spcPts val="2100"/>
              </a:spcBef>
              <a:spcAft>
                <a:spcPts val="0"/>
              </a:spcAft>
              <a:buSzPts val="1900"/>
              <a:buChar char="■"/>
              <a:defRPr/>
            </a:lvl3pPr>
            <a:lvl4pPr marL="1828800" lvl="3" indent="-349250">
              <a:spcBef>
                <a:spcPts val="2100"/>
              </a:spcBef>
              <a:spcAft>
                <a:spcPts val="0"/>
              </a:spcAft>
              <a:buSzPts val="1900"/>
              <a:buChar char="●"/>
              <a:defRPr/>
            </a:lvl4pPr>
            <a:lvl5pPr marL="2286000" lvl="4" indent="-349250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5pPr>
            <a:lvl6pPr marL="2743200" lvl="5" indent="-349250">
              <a:spcBef>
                <a:spcPts val="2100"/>
              </a:spcBef>
              <a:spcAft>
                <a:spcPts val="0"/>
              </a:spcAft>
              <a:buSzPts val="1900"/>
              <a:buChar char="■"/>
              <a:defRPr/>
            </a:lvl6pPr>
            <a:lvl7pPr marL="3200400" lvl="6" indent="-349250">
              <a:spcBef>
                <a:spcPts val="2100"/>
              </a:spcBef>
              <a:spcAft>
                <a:spcPts val="0"/>
              </a:spcAft>
              <a:buSzPts val="1900"/>
              <a:buChar char="●"/>
              <a:defRPr/>
            </a:lvl7pPr>
            <a:lvl8pPr marL="3657600" lvl="7" indent="-349250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8pPr>
            <a:lvl9pPr marL="4114800" lvl="8" indent="-349250">
              <a:spcBef>
                <a:spcPts val="2100"/>
              </a:spcBef>
              <a:spcAft>
                <a:spcPts val="2100"/>
              </a:spcAft>
              <a:buSzPts val="1900"/>
              <a:buChar char="■"/>
              <a:defRPr/>
            </a:lvl9pPr>
          </a:lstStyle>
          <a:p>
            <a:endParaRPr/>
          </a:p>
        </p:txBody>
      </p:sp>
      <p:grpSp>
        <p:nvGrpSpPr>
          <p:cNvPr id="88" name="Google Shape;88;p4"/>
          <p:cNvGrpSpPr/>
          <p:nvPr/>
        </p:nvGrpSpPr>
        <p:grpSpPr>
          <a:xfrm rot="-10661423">
            <a:off x="11146622" y="-787022"/>
            <a:ext cx="957505" cy="4380657"/>
            <a:chOff x="8286350" y="2240498"/>
            <a:chExt cx="957493" cy="4380603"/>
          </a:xfrm>
        </p:grpSpPr>
        <p:sp>
          <p:nvSpPr>
            <p:cNvPr id="89" name="Google Shape;89;p4"/>
            <p:cNvSpPr/>
            <p:nvPr/>
          </p:nvSpPr>
          <p:spPr>
            <a:xfrm>
              <a:off x="8286350" y="2240499"/>
              <a:ext cx="956671" cy="4377685"/>
            </a:xfrm>
            <a:custGeom>
              <a:avLst/>
              <a:gdLst/>
              <a:ahLst/>
              <a:cxnLst/>
              <a:rect l="l" t="t" r="r" b="b"/>
              <a:pathLst>
                <a:path w="420053" h="1922145" extrusionOk="0">
                  <a:moveTo>
                    <a:pt x="209550" y="0"/>
                  </a:moveTo>
                  <a:lnTo>
                    <a:pt x="210027" y="133"/>
                  </a:lnTo>
                  <a:lnTo>
                    <a:pt x="210503" y="0"/>
                  </a:lnTo>
                  <a:cubicBezTo>
                    <a:pt x="239078" y="0"/>
                    <a:pt x="262891" y="15240"/>
                    <a:pt x="274320" y="40005"/>
                  </a:cubicBezTo>
                  <a:lnTo>
                    <a:pt x="298133" y="91440"/>
                  </a:lnTo>
                  <a:lnTo>
                    <a:pt x="385763" y="279083"/>
                  </a:lnTo>
                  <a:lnTo>
                    <a:pt x="384810" y="279083"/>
                  </a:lnTo>
                  <a:lnTo>
                    <a:pt x="384810" y="1527513"/>
                  </a:lnTo>
                  <a:lnTo>
                    <a:pt x="405170" y="1536025"/>
                  </a:lnTo>
                  <a:cubicBezTo>
                    <a:pt x="414338" y="1545193"/>
                    <a:pt x="420053" y="1557814"/>
                    <a:pt x="420053" y="1571625"/>
                  </a:cubicBezTo>
                  <a:cubicBezTo>
                    <a:pt x="420053" y="1585436"/>
                    <a:pt x="414338" y="1598057"/>
                    <a:pt x="405170" y="1607224"/>
                  </a:cubicBezTo>
                  <a:lnTo>
                    <a:pt x="385763" y="1615338"/>
                  </a:lnTo>
                  <a:lnTo>
                    <a:pt x="385763" y="1746885"/>
                  </a:lnTo>
                  <a:cubicBezTo>
                    <a:pt x="385763" y="1843088"/>
                    <a:pt x="306705" y="1922145"/>
                    <a:pt x="210503" y="1922145"/>
                  </a:cubicBezTo>
                  <a:cubicBezTo>
                    <a:pt x="114300" y="1922145"/>
                    <a:pt x="35243" y="1843088"/>
                    <a:pt x="35243" y="1746885"/>
                  </a:cubicBezTo>
                  <a:lnTo>
                    <a:pt x="35243" y="1615736"/>
                  </a:lnTo>
                  <a:lnTo>
                    <a:pt x="14883" y="1607224"/>
                  </a:lnTo>
                  <a:cubicBezTo>
                    <a:pt x="5715" y="1598057"/>
                    <a:pt x="0" y="1585436"/>
                    <a:pt x="0" y="1571625"/>
                  </a:cubicBezTo>
                  <a:cubicBezTo>
                    <a:pt x="0" y="1557814"/>
                    <a:pt x="5715" y="1545193"/>
                    <a:pt x="14883" y="1536025"/>
                  </a:cubicBezTo>
                  <a:lnTo>
                    <a:pt x="34290" y="1527912"/>
                  </a:lnTo>
                  <a:lnTo>
                    <a:pt x="34290" y="279083"/>
                  </a:lnTo>
                  <a:lnTo>
                    <a:pt x="35243" y="279083"/>
                  </a:lnTo>
                  <a:lnTo>
                    <a:pt x="117535" y="102870"/>
                  </a:lnTo>
                  <a:lnTo>
                    <a:pt x="117158" y="102870"/>
                  </a:lnTo>
                  <a:lnTo>
                    <a:pt x="122873" y="91440"/>
                  </a:lnTo>
                  <a:lnTo>
                    <a:pt x="146686" y="40005"/>
                  </a:lnTo>
                  <a:cubicBezTo>
                    <a:pt x="158116" y="15240"/>
                    <a:pt x="181928" y="0"/>
                    <a:pt x="209550" y="0"/>
                  </a:cubicBezTo>
                  <a:close/>
                </a:path>
              </a:pathLst>
            </a:custGeom>
            <a:solidFill>
              <a:srgbClr val="F3F3F3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0" name="Google Shape;90;p4"/>
            <p:cNvSpPr/>
            <p:nvPr/>
          </p:nvSpPr>
          <p:spPr>
            <a:xfrm>
              <a:off x="8365310" y="2876473"/>
              <a:ext cx="798309" cy="2946996"/>
            </a:xfrm>
            <a:custGeom>
              <a:avLst/>
              <a:gdLst/>
              <a:ahLst/>
              <a:cxnLst/>
              <a:rect l="l" t="t" r="r" b="b"/>
              <a:pathLst>
                <a:path w="350520" h="1292542" extrusionOk="0">
                  <a:moveTo>
                    <a:pt x="0" y="0"/>
                  </a:moveTo>
                  <a:lnTo>
                    <a:pt x="350520" y="0"/>
                  </a:lnTo>
                  <a:lnTo>
                    <a:pt x="350520" y="1292543"/>
                  </a:lnTo>
                  <a:lnTo>
                    <a:pt x="0" y="1292543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1" name="Google Shape;91;p4"/>
            <p:cNvSpPr/>
            <p:nvPr/>
          </p:nvSpPr>
          <p:spPr>
            <a:xfrm>
              <a:off x="8953948" y="2876475"/>
              <a:ext cx="210111" cy="2946996"/>
            </a:xfrm>
            <a:custGeom>
              <a:avLst/>
              <a:gdLst/>
              <a:ahLst/>
              <a:cxnLst/>
              <a:rect l="l" t="t" r="r" b="b"/>
              <a:pathLst>
                <a:path w="162877" h="1292542" extrusionOk="0">
                  <a:moveTo>
                    <a:pt x="0" y="0"/>
                  </a:moveTo>
                  <a:lnTo>
                    <a:pt x="162878" y="0"/>
                  </a:lnTo>
                  <a:lnTo>
                    <a:pt x="162878" y="1292543"/>
                  </a:lnTo>
                  <a:lnTo>
                    <a:pt x="0" y="1292543"/>
                  </a:lnTo>
                  <a:close/>
                </a:path>
              </a:pathLst>
            </a:custGeom>
            <a:solidFill>
              <a:srgbClr val="FFFFFF">
                <a:alpha val="257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2" name="Google Shape;92;p4"/>
            <p:cNvSpPr/>
            <p:nvPr/>
          </p:nvSpPr>
          <p:spPr>
            <a:xfrm>
              <a:off x="8365299" y="2876475"/>
              <a:ext cx="210111" cy="2946996"/>
            </a:xfrm>
            <a:custGeom>
              <a:avLst/>
              <a:gdLst/>
              <a:ahLst/>
              <a:cxnLst/>
              <a:rect l="l" t="t" r="r" b="b"/>
              <a:pathLst>
                <a:path w="162877" h="1292542" extrusionOk="0">
                  <a:moveTo>
                    <a:pt x="0" y="0"/>
                  </a:moveTo>
                  <a:lnTo>
                    <a:pt x="162878" y="0"/>
                  </a:lnTo>
                  <a:lnTo>
                    <a:pt x="162878" y="1292543"/>
                  </a:lnTo>
                  <a:lnTo>
                    <a:pt x="0" y="1292543"/>
                  </a:lnTo>
                  <a:close/>
                </a:path>
              </a:pathLst>
            </a:custGeom>
            <a:solidFill>
              <a:srgbClr val="FFFFFF">
                <a:alpha val="257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3" name="Google Shape;93;p4"/>
            <p:cNvSpPr/>
            <p:nvPr/>
          </p:nvSpPr>
          <p:spPr>
            <a:xfrm>
              <a:off x="8367482" y="5821918"/>
              <a:ext cx="798307" cy="799183"/>
            </a:xfrm>
            <a:custGeom>
              <a:avLst/>
              <a:gdLst/>
              <a:ahLst/>
              <a:cxnLst/>
              <a:rect l="l" t="t" r="r" b="b"/>
              <a:pathLst>
                <a:path w="350519" h="350519" extrusionOk="0">
                  <a:moveTo>
                    <a:pt x="350520" y="0"/>
                  </a:moveTo>
                  <a:lnTo>
                    <a:pt x="0" y="0"/>
                  </a:lnTo>
                  <a:lnTo>
                    <a:pt x="0" y="175260"/>
                  </a:lnTo>
                  <a:cubicBezTo>
                    <a:pt x="0" y="271463"/>
                    <a:pt x="79057" y="350520"/>
                    <a:pt x="175260" y="350520"/>
                  </a:cubicBezTo>
                  <a:lnTo>
                    <a:pt x="175260" y="350520"/>
                  </a:lnTo>
                  <a:cubicBezTo>
                    <a:pt x="271462" y="350520"/>
                    <a:pt x="350520" y="271463"/>
                    <a:pt x="350520" y="175260"/>
                  </a:cubicBezTo>
                  <a:lnTo>
                    <a:pt x="350520" y="0"/>
                  </a:lnTo>
                  <a:close/>
                </a:path>
              </a:pathLst>
            </a:custGeom>
            <a:solidFill>
              <a:srgbClr val="CD2C88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4" name="Google Shape;94;p4"/>
            <p:cNvSpPr/>
            <p:nvPr/>
          </p:nvSpPr>
          <p:spPr>
            <a:xfrm>
              <a:off x="8287174" y="5706877"/>
              <a:ext cx="956668" cy="230198"/>
            </a:xfrm>
            <a:custGeom>
              <a:avLst/>
              <a:gdLst/>
              <a:ahLst/>
              <a:cxnLst/>
              <a:rect l="l" t="t" r="r" b="b"/>
              <a:pathLst>
                <a:path w="420052" h="100964" extrusionOk="0">
                  <a:moveTo>
                    <a:pt x="369570" y="0"/>
                  </a:moveTo>
                  <a:lnTo>
                    <a:pt x="50483" y="0"/>
                  </a:lnTo>
                  <a:cubicBezTo>
                    <a:pt x="22860" y="0"/>
                    <a:pt x="0" y="22860"/>
                    <a:pt x="0" y="50483"/>
                  </a:cubicBezTo>
                  <a:lnTo>
                    <a:pt x="0" y="50483"/>
                  </a:lnTo>
                  <a:cubicBezTo>
                    <a:pt x="0" y="78105"/>
                    <a:pt x="22860" y="100965"/>
                    <a:pt x="50483" y="100965"/>
                  </a:cubicBezTo>
                  <a:lnTo>
                    <a:pt x="369570" y="100965"/>
                  </a:lnTo>
                  <a:cubicBezTo>
                    <a:pt x="397192" y="100965"/>
                    <a:pt x="420053" y="78105"/>
                    <a:pt x="420053" y="50483"/>
                  </a:cubicBezTo>
                  <a:lnTo>
                    <a:pt x="420053" y="50483"/>
                  </a:lnTo>
                  <a:cubicBezTo>
                    <a:pt x="420053" y="22860"/>
                    <a:pt x="397192" y="0"/>
                    <a:pt x="369570" y="0"/>
                  </a:cubicBezTo>
                  <a:close/>
                </a:path>
              </a:pathLst>
            </a:custGeom>
            <a:solidFill>
              <a:srgbClr val="DED3D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5" name="Google Shape;95;p4"/>
            <p:cNvSpPr/>
            <p:nvPr/>
          </p:nvSpPr>
          <p:spPr>
            <a:xfrm>
              <a:off x="8367482" y="2240498"/>
              <a:ext cx="798307" cy="636307"/>
            </a:xfrm>
            <a:custGeom>
              <a:avLst/>
              <a:gdLst/>
              <a:ahLst/>
              <a:cxnLst/>
              <a:rect l="l" t="t" r="r" b="b"/>
              <a:pathLst>
                <a:path w="350519" h="279082" extrusionOk="0">
                  <a:moveTo>
                    <a:pt x="111443" y="40005"/>
                  </a:moveTo>
                  <a:lnTo>
                    <a:pt x="87630" y="91440"/>
                  </a:lnTo>
                  <a:lnTo>
                    <a:pt x="0" y="279083"/>
                  </a:lnTo>
                  <a:lnTo>
                    <a:pt x="175260" y="279083"/>
                  </a:lnTo>
                  <a:lnTo>
                    <a:pt x="350520" y="279083"/>
                  </a:lnTo>
                  <a:lnTo>
                    <a:pt x="262890" y="91440"/>
                  </a:lnTo>
                  <a:lnTo>
                    <a:pt x="239077" y="40005"/>
                  </a:lnTo>
                  <a:cubicBezTo>
                    <a:pt x="227648" y="15240"/>
                    <a:pt x="203835" y="0"/>
                    <a:pt x="175260" y="0"/>
                  </a:cubicBezTo>
                  <a:cubicBezTo>
                    <a:pt x="146685" y="0"/>
                    <a:pt x="122873" y="15240"/>
                    <a:pt x="111443" y="40005"/>
                  </a:cubicBezTo>
                  <a:close/>
                </a:path>
              </a:pathLst>
            </a:custGeom>
            <a:solidFill>
              <a:srgbClr val="F9BC6E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6" name="Google Shape;96;p4"/>
            <p:cNvSpPr/>
            <p:nvPr/>
          </p:nvSpPr>
          <p:spPr>
            <a:xfrm>
              <a:off x="8554141" y="2240498"/>
              <a:ext cx="423016" cy="234544"/>
            </a:xfrm>
            <a:custGeom>
              <a:avLst/>
              <a:gdLst/>
              <a:ahLst/>
              <a:cxnLst/>
              <a:rect l="l" t="t" r="r" b="b"/>
              <a:pathLst>
                <a:path w="185737" h="102870" extrusionOk="0">
                  <a:moveTo>
                    <a:pt x="29528" y="40005"/>
                  </a:moveTo>
                  <a:lnTo>
                    <a:pt x="5715" y="91440"/>
                  </a:lnTo>
                  <a:lnTo>
                    <a:pt x="0" y="102870"/>
                  </a:lnTo>
                  <a:lnTo>
                    <a:pt x="185738" y="102870"/>
                  </a:lnTo>
                  <a:lnTo>
                    <a:pt x="180022" y="91440"/>
                  </a:lnTo>
                  <a:lnTo>
                    <a:pt x="156210" y="40005"/>
                  </a:lnTo>
                  <a:cubicBezTo>
                    <a:pt x="144780" y="15240"/>
                    <a:pt x="120967" y="0"/>
                    <a:pt x="92392" y="0"/>
                  </a:cubicBezTo>
                  <a:cubicBezTo>
                    <a:pt x="64770" y="0"/>
                    <a:pt x="40958" y="15240"/>
                    <a:pt x="29528" y="40005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97" name="Google Shape;97;p4"/>
          <p:cNvGrpSpPr/>
          <p:nvPr/>
        </p:nvGrpSpPr>
        <p:grpSpPr>
          <a:xfrm rot="-1341854">
            <a:off x="10669025" y="2459898"/>
            <a:ext cx="957510" cy="4380680"/>
            <a:chOff x="8286350" y="2240498"/>
            <a:chExt cx="957493" cy="4380603"/>
          </a:xfrm>
        </p:grpSpPr>
        <p:sp>
          <p:nvSpPr>
            <p:cNvPr id="98" name="Google Shape;98;p4"/>
            <p:cNvSpPr/>
            <p:nvPr/>
          </p:nvSpPr>
          <p:spPr>
            <a:xfrm>
              <a:off x="8286350" y="2240499"/>
              <a:ext cx="956671" cy="4377685"/>
            </a:xfrm>
            <a:custGeom>
              <a:avLst/>
              <a:gdLst/>
              <a:ahLst/>
              <a:cxnLst/>
              <a:rect l="l" t="t" r="r" b="b"/>
              <a:pathLst>
                <a:path w="420053" h="1922145" extrusionOk="0">
                  <a:moveTo>
                    <a:pt x="209550" y="0"/>
                  </a:moveTo>
                  <a:lnTo>
                    <a:pt x="210027" y="133"/>
                  </a:lnTo>
                  <a:lnTo>
                    <a:pt x="210503" y="0"/>
                  </a:lnTo>
                  <a:cubicBezTo>
                    <a:pt x="239078" y="0"/>
                    <a:pt x="262891" y="15240"/>
                    <a:pt x="274320" y="40005"/>
                  </a:cubicBezTo>
                  <a:lnTo>
                    <a:pt x="298133" y="91440"/>
                  </a:lnTo>
                  <a:lnTo>
                    <a:pt x="385763" y="279083"/>
                  </a:lnTo>
                  <a:lnTo>
                    <a:pt x="384810" y="279083"/>
                  </a:lnTo>
                  <a:lnTo>
                    <a:pt x="384810" y="1527513"/>
                  </a:lnTo>
                  <a:lnTo>
                    <a:pt x="405170" y="1536025"/>
                  </a:lnTo>
                  <a:cubicBezTo>
                    <a:pt x="414338" y="1545193"/>
                    <a:pt x="420053" y="1557814"/>
                    <a:pt x="420053" y="1571625"/>
                  </a:cubicBezTo>
                  <a:cubicBezTo>
                    <a:pt x="420053" y="1585436"/>
                    <a:pt x="414338" y="1598057"/>
                    <a:pt x="405170" y="1607224"/>
                  </a:cubicBezTo>
                  <a:lnTo>
                    <a:pt x="385763" y="1615338"/>
                  </a:lnTo>
                  <a:lnTo>
                    <a:pt x="385763" y="1746885"/>
                  </a:lnTo>
                  <a:cubicBezTo>
                    <a:pt x="385763" y="1843088"/>
                    <a:pt x="306705" y="1922145"/>
                    <a:pt x="210503" y="1922145"/>
                  </a:cubicBezTo>
                  <a:cubicBezTo>
                    <a:pt x="114300" y="1922145"/>
                    <a:pt x="35243" y="1843088"/>
                    <a:pt x="35243" y="1746885"/>
                  </a:cubicBezTo>
                  <a:lnTo>
                    <a:pt x="35243" y="1615736"/>
                  </a:lnTo>
                  <a:lnTo>
                    <a:pt x="14883" y="1607224"/>
                  </a:lnTo>
                  <a:cubicBezTo>
                    <a:pt x="5715" y="1598057"/>
                    <a:pt x="0" y="1585436"/>
                    <a:pt x="0" y="1571625"/>
                  </a:cubicBezTo>
                  <a:cubicBezTo>
                    <a:pt x="0" y="1557814"/>
                    <a:pt x="5715" y="1545193"/>
                    <a:pt x="14883" y="1536025"/>
                  </a:cubicBezTo>
                  <a:lnTo>
                    <a:pt x="34290" y="1527912"/>
                  </a:lnTo>
                  <a:lnTo>
                    <a:pt x="34290" y="279083"/>
                  </a:lnTo>
                  <a:lnTo>
                    <a:pt x="35243" y="279083"/>
                  </a:lnTo>
                  <a:lnTo>
                    <a:pt x="117535" y="102870"/>
                  </a:lnTo>
                  <a:lnTo>
                    <a:pt x="117158" y="102870"/>
                  </a:lnTo>
                  <a:lnTo>
                    <a:pt x="122873" y="91440"/>
                  </a:lnTo>
                  <a:lnTo>
                    <a:pt x="146686" y="40005"/>
                  </a:lnTo>
                  <a:cubicBezTo>
                    <a:pt x="158116" y="15240"/>
                    <a:pt x="181928" y="0"/>
                    <a:pt x="209550" y="0"/>
                  </a:cubicBezTo>
                  <a:close/>
                </a:path>
              </a:pathLst>
            </a:custGeom>
            <a:solidFill>
              <a:srgbClr val="F3F3F3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9" name="Google Shape;99;p4"/>
            <p:cNvSpPr/>
            <p:nvPr/>
          </p:nvSpPr>
          <p:spPr>
            <a:xfrm>
              <a:off x="8365310" y="2876473"/>
              <a:ext cx="798309" cy="2946996"/>
            </a:xfrm>
            <a:custGeom>
              <a:avLst/>
              <a:gdLst/>
              <a:ahLst/>
              <a:cxnLst/>
              <a:rect l="l" t="t" r="r" b="b"/>
              <a:pathLst>
                <a:path w="350520" h="1292542" extrusionOk="0">
                  <a:moveTo>
                    <a:pt x="0" y="0"/>
                  </a:moveTo>
                  <a:lnTo>
                    <a:pt x="350520" y="0"/>
                  </a:lnTo>
                  <a:lnTo>
                    <a:pt x="350520" y="1292543"/>
                  </a:lnTo>
                  <a:lnTo>
                    <a:pt x="0" y="1292543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0" name="Google Shape;100;p4"/>
            <p:cNvSpPr/>
            <p:nvPr/>
          </p:nvSpPr>
          <p:spPr>
            <a:xfrm>
              <a:off x="8953948" y="2876475"/>
              <a:ext cx="210111" cy="2946996"/>
            </a:xfrm>
            <a:custGeom>
              <a:avLst/>
              <a:gdLst/>
              <a:ahLst/>
              <a:cxnLst/>
              <a:rect l="l" t="t" r="r" b="b"/>
              <a:pathLst>
                <a:path w="162877" h="1292542" extrusionOk="0">
                  <a:moveTo>
                    <a:pt x="0" y="0"/>
                  </a:moveTo>
                  <a:lnTo>
                    <a:pt x="162878" y="0"/>
                  </a:lnTo>
                  <a:lnTo>
                    <a:pt x="162878" y="1292543"/>
                  </a:lnTo>
                  <a:lnTo>
                    <a:pt x="0" y="1292543"/>
                  </a:lnTo>
                  <a:close/>
                </a:path>
              </a:pathLst>
            </a:custGeom>
            <a:solidFill>
              <a:srgbClr val="FFFFFF">
                <a:alpha val="257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1" name="Google Shape;101;p4"/>
            <p:cNvSpPr/>
            <p:nvPr/>
          </p:nvSpPr>
          <p:spPr>
            <a:xfrm>
              <a:off x="8365299" y="2876475"/>
              <a:ext cx="210111" cy="2946996"/>
            </a:xfrm>
            <a:custGeom>
              <a:avLst/>
              <a:gdLst/>
              <a:ahLst/>
              <a:cxnLst/>
              <a:rect l="l" t="t" r="r" b="b"/>
              <a:pathLst>
                <a:path w="162877" h="1292542" extrusionOk="0">
                  <a:moveTo>
                    <a:pt x="0" y="0"/>
                  </a:moveTo>
                  <a:lnTo>
                    <a:pt x="162878" y="0"/>
                  </a:lnTo>
                  <a:lnTo>
                    <a:pt x="162878" y="1292543"/>
                  </a:lnTo>
                  <a:lnTo>
                    <a:pt x="0" y="1292543"/>
                  </a:lnTo>
                  <a:close/>
                </a:path>
              </a:pathLst>
            </a:custGeom>
            <a:solidFill>
              <a:srgbClr val="FFFFFF">
                <a:alpha val="257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2" name="Google Shape;102;p4"/>
            <p:cNvSpPr/>
            <p:nvPr/>
          </p:nvSpPr>
          <p:spPr>
            <a:xfrm>
              <a:off x="8367482" y="5821918"/>
              <a:ext cx="798307" cy="799183"/>
            </a:xfrm>
            <a:custGeom>
              <a:avLst/>
              <a:gdLst/>
              <a:ahLst/>
              <a:cxnLst/>
              <a:rect l="l" t="t" r="r" b="b"/>
              <a:pathLst>
                <a:path w="350519" h="350519" extrusionOk="0">
                  <a:moveTo>
                    <a:pt x="350520" y="0"/>
                  </a:moveTo>
                  <a:lnTo>
                    <a:pt x="0" y="0"/>
                  </a:lnTo>
                  <a:lnTo>
                    <a:pt x="0" y="175260"/>
                  </a:lnTo>
                  <a:cubicBezTo>
                    <a:pt x="0" y="271463"/>
                    <a:pt x="79057" y="350520"/>
                    <a:pt x="175260" y="350520"/>
                  </a:cubicBezTo>
                  <a:lnTo>
                    <a:pt x="175260" y="350520"/>
                  </a:lnTo>
                  <a:cubicBezTo>
                    <a:pt x="271462" y="350520"/>
                    <a:pt x="350520" y="271463"/>
                    <a:pt x="350520" y="175260"/>
                  </a:cubicBezTo>
                  <a:lnTo>
                    <a:pt x="350520" y="0"/>
                  </a:lnTo>
                  <a:close/>
                </a:path>
              </a:pathLst>
            </a:custGeom>
            <a:solidFill>
              <a:srgbClr val="CD2C88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3" name="Google Shape;103;p4"/>
            <p:cNvSpPr/>
            <p:nvPr/>
          </p:nvSpPr>
          <p:spPr>
            <a:xfrm>
              <a:off x="8287174" y="5706877"/>
              <a:ext cx="956668" cy="230198"/>
            </a:xfrm>
            <a:custGeom>
              <a:avLst/>
              <a:gdLst/>
              <a:ahLst/>
              <a:cxnLst/>
              <a:rect l="l" t="t" r="r" b="b"/>
              <a:pathLst>
                <a:path w="420052" h="100964" extrusionOk="0">
                  <a:moveTo>
                    <a:pt x="369570" y="0"/>
                  </a:moveTo>
                  <a:lnTo>
                    <a:pt x="50483" y="0"/>
                  </a:lnTo>
                  <a:cubicBezTo>
                    <a:pt x="22860" y="0"/>
                    <a:pt x="0" y="22860"/>
                    <a:pt x="0" y="50483"/>
                  </a:cubicBezTo>
                  <a:lnTo>
                    <a:pt x="0" y="50483"/>
                  </a:lnTo>
                  <a:cubicBezTo>
                    <a:pt x="0" y="78105"/>
                    <a:pt x="22860" y="100965"/>
                    <a:pt x="50483" y="100965"/>
                  </a:cubicBezTo>
                  <a:lnTo>
                    <a:pt x="369570" y="100965"/>
                  </a:lnTo>
                  <a:cubicBezTo>
                    <a:pt x="397192" y="100965"/>
                    <a:pt x="420053" y="78105"/>
                    <a:pt x="420053" y="50483"/>
                  </a:cubicBezTo>
                  <a:lnTo>
                    <a:pt x="420053" y="50483"/>
                  </a:lnTo>
                  <a:cubicBezTo>
                    <a:pt x="420053" y="22860"/>
                    <a:pt x="397192" y="0"/>
                    <a:pt x="369570" y="0"/>
                  </a:cubicBezTo>
                  <a:close/>
                </a:path>
              </a:pathLst>
            </a:custGeom>
            <a:solidFill>
              <a:srgbClr val="DED3D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4" name="Google Shape;104;p4"/>
            <p:cNvSpPr/>
            <p:nvPr/>
          </p:nvSpPr>
          <p:spPr>
            <a:xfrm>
              <a:off x="8367482" y="2240498"/>
              <a:ext cx="798307" cy="636307"/>
            </a:xfrm>
            <a:custGeom>
              <a:avLst/>
              <a:gdLst/>
              <a:ahLst/>
              <a:cxnLst/>
              <a:rect l="l" t="t" r="r" b="b"/>
              <a:pathLst>
                <a:path w="350519" h="279082" extrusionOk="0">
                  <a:moveTo>
                    <a:pt x="111443" y="40005"/>
                  </a:moveTo>
                  <a:lnTo>
                    <a:pt x="87630" y="91440"/>
                  </a:lnTo>
                  <a:lnTo>
                    <a:pt x="0" y="279083"/>
                  </a:lnTo>
                  <a:lnTo>
                    <a:pt x="175260" y="279083"/>
                  </a:lnTo>
                  <a:lnTo>
                    <a:pt x="350520" y="279083"/>
                  </a:lnTo>
                  <a:lnTo>
                    <a:pt x="262890" y="91440"/>
                  </a:lnTo>
                  <a:lnTo>
                    <a:pt x="239077" y="40005"/>
                  </a:lnTo>
                  <a:cubicBezTo>
                    <a:pt x="227648" y="15240"/>
                    <a:pt x="203835" y="0"/>
                    <a:pt x="175260" y="0"/>
                  </a:cubicBezTo>
                  <a:cubicBezTo>
                    <a:pt x="146685" y="0"/>
                    <a:pt x="122873" y="15240"/>
                    <a:pt x="111443" y="40005"/>
                  </a:cubicBezTo>
                  <a:close/>
                </a:path>
              </a:pathLst>
            </a:custGeom>
            <a:solidFill>
              <a:srgbClr val="F9BC6E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5" name="Google Shape;105;p4"/>
            <p:cNvSpPr/>
            <p:nvPr/>
          </p:nvSpPr>
          <p:spPr>
            <a:xfrm>
              <a:off x="8554141" y="2240498"/>
              <a:ext cx="423016" cy="234544"/>
            </a:xfrm>
            <a:custGeom>
              <a:avLst/>
              <a:gdLst/>
              <a:ahLst/>
              <a:cxnLst/>
              <a:rect l="l" t="t" r="r" b="b"/>
              <a:pathLst>
                <a:path w="185737" h="102870" extrusionOk="0">
                  <a:moveTo>
                    <a:pt x="29528" y="40005"/>
                  </a:moveTo>
                  <a:lnTo>
                    <a:pt x="5715" y="91440"/>
                  </a:lnTo>
                  <a:lnTo>
                    <a:pt x="0" y="102870"/>
                  </a:lnTo>
                  <a:lnTo>
                    <a:pt x="185738" y="102870"/>
                  </a:lnTo>
                  <a:lnTo>
                    <a:pt x="180022" y="91440"/>
                  </a:lnTo>
                  <a:lnTo>
                    <a:pt x="156210" y="40005"/>
                  </a:lnTo>
                  <a:cubicBezTo>
                    <a:pt x="144780" y="15240"/>
                    <a:pt x="120967" y="0"/>
                    <a:pt x="92392" y="0"/>
                  </a:cubicBezTo>
                  <a:cubicBezTo>
                    <a:pt x="64770" y="0"/>
                    <a:pt x="40958" y="15240"/>
                    <a:pt x="29528" y="40005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31" name="Google Shape;8;p1"/>
          <p:cNvSpPr txBox="1">
            <a:spLocks noGrp="1"/>
          </p:cNvSpPr>
          <p:nvPr>
            <p:ph type="sldNum" idx="12"/>
          </p:nvPr>
        </p:nvSpPr>
        <p:spPr>
          <a:xfrm>
            <a:off x="11568426" y="5070650"/>
            <a:ext cx="731700" cy="524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lvl1pPr lvl="0" algn="r">
              <a:buNone/>
              <a:defRPr sz="1300">
                <a:solidFill>
                  <a:schemeClr val="bg1">
                    <a:lumMod val="50000"/>
                  </a:schemeClr>
                </a:solidFill>
                <a:latin typeface="#9Slide03 AmpleSoft Bold" pitchFamily="2" charset="0"/>
              </a:defRPr>
            </a:lvl1pPr>
            <a:lvl2pPr lvl="1" algn="r">
              <a:buNone/>
              <a:defRPr sz="1300">
                <a:solidFill>
                  <a:schemeClr val="dk2"/>
                </a:solidFill>
              </a:defRPr>
            </a:lvl2pPr>
            <a:lvl3pPr lvl="2" algn="r">
              <a:buNone/>
              <a:defRPr sz="1300">
                <a:solidFill>
                  <a:schemeClr val="dk2"/>
                </a:solidFill>
              </a:defRPr>
            </a:lvl3pPr>
            <a:lvl4pPr lvl="3" algn="r">
              <a:buNone/>
              <a:defRPr sz="1300">
                <a:solidFill>
                  <a:schemeClr val="dk2"/>
                </a:solidFill>
              </a:defRPr>
            </a:lvl4pPr>
            <a:lvl5pPr lvl="4" algn="r">
              <a:buNone/>
              <a:defRPr sz="1300">
                <a:solidFill>
                  <a:schemeClr val="dk2"/>
                </a:solidFill>
              </a:defRPr>
            </a:lvl5pPr>
            <a:lvl6pPr lvl="5" algn="r">
              <a:buNone/>
              <a:defRPr sz="1300">
                <a:solidFill>
                  <a:schemeClr val="dk2"/>
                </a:solidFill>
              </a:defRPr>
            </a:lvl6pPr>
            <a:lvl7pPr lvl="6" algn="r">
              <a:buNone/>
              <a:defRPr sz="1300">
                <a:solidFill>
                  <a:schemeClr val="dk2"/>
                </a:solidFill>
              </a:defRPr>
            </a:lvl7pPr>
            <a:lvl8pPr lvl="7" algn="r">
              <a:buNone/>
              <a:defRPr sz="1300">
                <a:solidFill>
                  <a:schemeClr val="dk2"/>
                </a:solidFill>
              </a:defRPr>
            </a:lvl8pPr>
            <a:lvl9pPr lvl="8" algn="r">
              <a:buNone/>
              <a:defRPr sz="1300">
                <a:solidFill>
                  <a:schemeClr val="dk2"/>
                </a:solidFill>
              </a:defRPr>
            </a:lvl9pPr>
          </a:lstStyle>
          <a:p>
            <a:r>
              <a:rPr lang="en-US" dirty="0"/>
              <a:t>HẢO</a:t>
            </a:r>
          </a:p>
        </p:txBody>
      </p:sp>
      <p:pic>
        <p:nvPicPr>
          <p:cNvPr id="32" name="Picture 3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267140" y="-2225143"/>
            <a:ext cx="2918460" cy="4968240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508950" y="-6035040"/>
            <a:ext cx="2918460" cy="4968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80351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006 Two columns">
  <p:cSld name="006 Two columns">
    <p:spTree>
      <p:nvGrpSpPr>
        <p:cNvPr id="1" name="Shape 2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Google Shape;238;p8"/>
          <p:cNvSpPr/>
          <p:nvPr/>
        </p:nvSpPr>
        <p:spPr>
          <a:xfrm rot="-6455144">
            <a:off x="1080942" y="-1579124"/>
            <a:ext cx="9764768" cy="11500344"/>
          </a:xfrm>
          <a:custGeom>
            <a:avLst/>
            <a:gdLst/>
            <a:ahLst/>
            <a:cxnLst/>
            <a:rect l="l" t="t" r="r" b="b"/>
            <a:pathLst>
              <a:path w="1634490" h="1925002" extrusionOk="0">
                <a:moveTo>
                  <a:pt x="444818" y="0"/>
                </a:moveTo>
                <a:lnTo>
                  <a:pt x="1634490" y="338138"/>
                </a:lnTo>
                <a:lnTo>
                  <a:pt x="1612582" y="414338"/>
                </a:lnTo>
                <a:lnTo>
                  <a:pt x="1563053" y="400050"/>
                </a:lnTo>
                <a:cubicBezTo>
                  <a:pt x="1559243" y="384810"/>
                  <a:pt x="1546860" y="372428"/>
                  <a:pt x="1530668" y="367665"/>
                </a:cubicBezTo>
                <a:cubicBezTo>
                  <a:pt x="1505903" y="360997"/>
                  <a:pt x="1480185" y="375285"/>
                  <a:pt x="1472565" y="400050"/>
                </a:cubicBezTo>
                <a:cubicBezTo>
                  <a:pt x="1465898" y="424815"/>
                  <a:pt x="1480185" y="450533"/>
                  <a:pt x="1504950" y="458153"/>
                </a:cubicBezTo>
                <a:cubicBezTo>
                  <a:pt x="1521143" y="462915"/>
                  <a:pt x="1538288" y="458153"/>
                  <a:pt x="1550670" y="446722"/>
                </a:cubicBezTo>
                <a:lnTo>
                  <a:pt x="1600200" y="461010"/>
                </a:lnTo>
                <a:lnTo>
                  <a:pt x="1564005" y="587693"/>
                </a:lnTo>
                <a:lnTo>
                  <a:pt x="1514475" y="573405"/>
                </a:lnTo>
                <a:cubicBezTo>
                  <a:pt x="1510665" y="558165"/>
                  <a:pt x="1498282" y="545783"/>
                  <a:pt x="1482090" y="541020"/>
                </a:cubicBezTo>
                <a:cubicBezTo>
                  <a:pt x="1457325" y="534353"/>
                  <a:pt x="1431607" y="548640"/>
                  <a:pt x="1423988" y="573405"/>
                </a:cubicBezTo>
                <a:cubicBezTo>
                  <a:pt x="1417320" y="598170"/>
                  <a:pt x="1431607" y="623888"/>
                  <a:pt x="1456373" y="631508"/>
                </a:cubicBezTo>
                <a:cubicBezTo>
                  <a:pt x="1472565" y="636270"/>
                  <a:pt x="1489710" y="631508"/>
                  <a:pt x="1502093" y="620078"/>
                </a:cubicBezTo>
                <a:lnTo>
                  <a:pt x="1551623" y="634365"/>
                </a:lnTo>
                <a:lnTo>
                  <a:pt x="1515428" y="761048"/>
                </a:lnTo>
                <a:lnTo>
                  <a:pt x="1465898" y="746760"/>
                </a:lnTo>
                <a:cubicBezTo>
                  <a:pt x="1462088" y="731520"/>
                  <a:pt x="1449705" y="719138"/>
                  <a:pt x="1433513" y="714375"/>
                </a:cubicBezTo>
                <a:cubicBezTo>
                  <a:pt x="1408748" y="707708"/>
                  <a:pt x="1383030" y="721995"/>
                  <a:pt x="1375410" y="746760"/>
                </a:cubicBezTo>
                <a:cubicBezTo>
                  <a:pt x="1368743" y="771525"/>
                  <a:pt x="1383030" y="797243"/>
                  <a:pt x="1407795" y="804863"/>
                </a:cubicBezTo>
                <a:cubicBezTo>
                  <a:pt x="1423988" y="809625"/>
                  <a:pt x="1441132" y="804863"/>
                  <a:pt x="1453515" y="793433"/>
                </a:cubicBezTo>
                <a:lnTo>
                  <a:pt x="1503045" y="807720"/>
                </a:lnTo>
                <a:lnTo>
                  <a:pt x="1466850" y="934402"/>
                </a:lnTo>
                <a:lnTo>
                  <a:pt x="1417320" y="920115"/>
                </a:lnTo>
                <a:cubicBezTo>
                  <a:pt x="1413510" y="904875"/>
                  <a:pt x="1401128" y="892493"/>
                  <a:pt x="1384935" y="887730"/>
                </a:cubicBezTo>
                <a:cubicBezTo>
                  <a:pt x="1360170" y="881063"/>
                  <a:pt x="1334453" y="895350"/>
                  <a:pt x="1326832" y="920115"/>
                </a:cubicBezTo>
                <a:cubicBezTo>
                  <a:pt x="1320165" y="944880"/>
                  <a:pt x="1334453" y="970598"/>
                  <a:pt x="1359218" y="978218"/>
                </a:cubicBezTo>
                <a:cubicBezTo>
                  <a:pt x="1375410" y="982980"/>
                  <a:pt x="1392555" y="978218"/>
                  <a:pt x="1404938" y="966788"/>
                </a:cubicBezTo>
                <a:lnTo>
                  <a:pt x="1454468" y="981075"/>
                </a:lnTo>
                <a:lnTo>
                  <a:pt x="1418273" y="1107758"/>
                </a:lnTo>
                <a:lnTo>
                  <a:pt x="1368743" y="1093470"/>
                </a:lnTo>
                <a:cubicBezTo>
                  <a:pt x="1364932" y="1078230"/>
                  <a:pt x="1352550" y="1065848"/>
                  <a:pt x="1336357" y="1061085"/>
                </a:cubicBezTo>
                <a:cubicBezTo>
                  <a:pt x="1311593" y="1054418"/>
                  <a:pt x="1285875" y="1068705"/>
                  <a:pt x="1278255" y="1093470"/>
                </a:cubicBezTo>
                <a:cubicBezTo>
                  <a:pt x="1271588" y="1118235"/>
                  <a:pt x="1285875" y="1143953"/>
                  <a:pt x="1310640" y="1151573"/>
                </a:cubicBezTo>
                <a:cubicBezTo>
                  <a:pt x="1326832" y="1156335"/>
                  <a:pt x="1343978" y="1151573"/>
                  <a:pt x="1356360" y="1140143"/>
                </a:cubicBezTo>
                <a:lnTo>
                  <a:pt x="1405890" y="1154430"/>
                </a:lnTo>
                <a:lnTo>
                  <a:pt x="1369695" y="1281113"/>
                </a:lnTo>
                <a:lnTo>
                  <a:pt x="1320165" y="1266825"/>
                </a:lnTo>
                <a:cubicBezTo>
                  <a:pt x="1316355" y="1251585"/>
                  <a:pt x="1303973" y="1239203"/>
                  <a:pt x="1287780" y="1234440"/>
                </a:cubicBezTo>
                <a:cubicBezTo>
                  <a:pt x="1263015" y="1227773"/>
                  <a:pt x="1237298" y="1242060"/>
                  <a:pt x="1229678" y="1266825"/>
                </a:cubicBezTo>
                <a:cubicBezTo>
                  <a:pt x="1223010" y="1291590"/>
                  <a:pt x="1237298" y="1317308"/>
                  <a:pt x="1262063" y="1324928"/>
                </a:cubicBezTo>
                <a:cubicBezTo>
                  <a:pt x="1278255" y="1329690"/>
                  <a:pt x="1295400" y="1324928"/>
                  <a:pt x="1307782" y="1313498"/>
                </a:cubicBezTo>
                <a:lnTo>
                  <a:pt x="1357313" y="1327785"/>
                </a:lnTo>
                <a:lnTo>
                  <a:pt x="1321118" y="1454468"/>
                </a:lnTo>
                <a:lnTo>
                  <a:pt x="1271588" y="1440180"/>
                </a:lnTo>
                <a:cubicBezTo>
                  <a:pt x="1267778" y="1424940"/>
                  <a:pt x="1255395" y="1412558"/>
                  <a:pt x="1239203" y="1407795"/>
                </a:cubicBezTo>
                <a:cubicBezTo>
                  <a:pt x="1214438" y="1401128"/>
                  <a:pt x="1188720" y="1415415"/>
                  <a:pt x="1181100" y="1440180"/>
                </a:cubicBezTo>
                <a:cubicBezTo>
                  <a:pt x="1174432" y="1464945"/>
                  <a:pt x="1188720" y="1490663"/>
                  <a:pt x="1213485" y="1498283"/>
                </a:cubicBezTo>
                <a:cubicBezTo>
                  <a:pt x="1229678" y="1503045"/>
                  <a:pt x="1246823" y="1498283"/>
                  <a:pt x="1259205" y="1486853"/>
                </a:cubicBezTo>
                <a:lnTo>
                  <a:pt x="1308735" y="1501140"/>
                </a:lnTo>
                <a:lnTo>
                  <a:pt x="1272540" y="1627823"/>
                </a:lnTo>
                <a:lnTo>
                  <a:pt x="1223010" y="1613535"/>
                </a:lnTo>
                <a:cubicBezTo>
                  <a:pt x="1219200" y="1598295"/>
                  <a:pt x="1206818" y="1585913"/>
                  <a:pt x="1190625" y="1581150"/>
                </a:cubicBezTo>
                <a:cubicBezTo>
                  <a:pt x="1165860" y="1574483"/>
                  <a:pt x="1140143" y="1588770"/>
                  <a:pt x="1132523" y="1613535"/>
                </a:cubicBezTo>
                <a:cubicBezTo>
                  <a:pt x="1125855" y="1638300"/>
                  <a:pt x="1140143" y="1664018"/>
                  <a:pt x="1164907" y="1671638"/>
                </a:cubicBezTo>
                <a:cubicBezTo>
                  <a:pt x="1181100" y="1676400"/>
                  <a:pt x="1198245" y="1671638"/>
                  <a:pt x="1210628" y="1660208"/>
                </a:cubicBezTo>
                <a:lnTo>
                  <a:pt x="1260157" y="1674495"/>
                </a:lnTo>
                <a:lnTo>
                  <a:pt x="1223963" y="1801178"/>
                </a:lnTo>
                <a:lnTo>
                  <a:pt x="1174432" y="1786890"/>
                </a:lnTo>
                <a:cubicBezTo>
                  <a:pt x="1170623" y="1771650"/>
                  <a:pt x="1158240" y="1759268"/>
                  <a:pt x="1142048" y="1754505"/>
                </a:cubicBezTo>
                <a:cubicBezTo>
                  <a:pt x="1117282" y="1747838"/>
                  <a:pt x="1091565" y="1762125"/>
                  <a:pt x="1083945" y="1786890"/>
                </a:cubicBezTo>
                <a:cubicBezTo>
                  <a:pt x="1077278" y="1811655"/>
                  <a:pt x="1091565" y="1837373"/>
                  <a:pt x="1116330" y="1844993"/>
                </a:cubicBezTo>
                <a:cubicBezTo>
                  <a:pt x="1132523" y="1849755"/>
                  <a:pt x="1149668" y="1844993"/>
                  <a:pt x="1162050" y="1833563"/>
                </a:cubicBezTo>
                <a:lnTo>
                  <a:pt x="1211580" y="1847850"/>
                </a:lnTo>
                <a:lnTo>
                  <a:pt x="1189673" y="1925003"/>
                </a:lnTo>
                <a:lnTo>
                  <a:pt x="0" y="1586865"/>
                </a:lnTo>
                <a:lnTo>
                  <a:pt x="444818" y="0"/>
                </a:lnTo>
                <a:close/>
              </a:path>
            </a:pathLst>
          </a:custGeom>
          <a:solidFill>
            <a:srgbClr val="FFFFFF"/>
          </a:solidFill>
          <a:ln w="19050" cap="flat" cmpd="sng">
            <a:solidFill>
              <a:srgbClr val="F9BC6E"/>
            </a:solidFill>
            <a:prstDash val="solid"/>
            <a:round/>
            <a:headEnd type="none" w="sm" len="sm"/>
            <a:tailEnd type="none" w="sm" len="sm"/>
          </a:ln>
          <a:effectLst>
            <a:outerShdw blurRad="57150" dist="19050" dir="5400000" algn="bl" rotWithShape="0">
              <a:srgbClr val="000000">
                <a:alpha val="5000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239" name="Google Shape;239;p8"/>
          <p:cNvGrpSpPr/>
          <p:nvPr/>
        </p:nvGrpSpPr>
        <p:grpSpPr>
          <a:xfrm rot="8363066">
            <a:off x="-201178" y="-822346"/>
            <a:ext cx="957529" cy="4380768"/>
            <a:chOff x="8286350" y="2240498"/>
            <a:chExt cx="957493" cy="4380603"/>
          </a:xfrm>
        </p:grpSpPr>
        <p:sp>
          <p:nvSpPr>
            <p:cNvPr id="240" name="Google Shape;240;p8"/>
            <p:cNvSpPr/>
            <p:nvPr/>
          </p:nvSpPr>
          <p:spPr>
            <a:xfrm>
              <a:off x="8286350" y="2240499"/>
              <a:ext cx="956671" cy="4377685"/>
            </a:xfrm>
            <a:custGeom>
              <a:avLst/>
              <a:gdLst/>
              <a:ahLst/>
              <a:cxnLst/>
              <a:rect l="l" t="t" r="r" b="b"/>
              <a:pathLst>
                <a:path w="420053" h="1922145" extrusionOk="0">
                  <a:moveTo>
                    <a:pt x="209550" y="0"/>
                  </a:moveTo>
                  <a:lnTo>
                    <a:pt x="210027" y="133"/>
                  </a:lnTo>
                  <a:lnTo>
                    <a:pt x="210503" y="0"/>
                  </a:lnTo>
                  <a:cubicBezTo>
                    <a:pt x="239078" y="0"/>
                    <a:pt x="262891" y="15240"/>
                    <a:pt x="274320" y="40005"/>
                  </a:cubicBezTo>
                  <a:lnTo>
                    <a:pt x="298133" y="91440"/>
                  </a:lnTo>
                  <a:lnTo>
                    <a:pt x="385763" y="279083"/>
                  </a:lnTo>
                  <a:lnTo>
                    <a:pt x="384810" y="279083"/>
                  </a:lnTo>
                  <a:lnTo>
                    <a:pt x="384810" y="1527513"/>
                  </a:lnTo>
                  <a:lnTo>
                    <a:pt x="405170" y="1536025"/>
                  </a:lnTo>
                  <a:cubicBezTo>
                    <a:pt x="414338" y="1545193"/>
                    <a:pt x="420053" y="1557814"/>
                    <a:pt x="420053" y="1571625"/>
                  </a:cubicBezTo>
                  <a:cubicBezTo>
                    <a:pt x="420053" y="1585436"/>
                    <a:pt x="414338" y="1598057"/>
                    <a:pt x="405170" y="1607224"/>
                  </a:cubicBezTo>
                  <a:lnTo>
                    <a:pt x="385763" y="1615338"/>
                  </a:lnTo>
                  <a:lnTo>
                    <a:pt x="385763" y="1746885"/>
                  </a:lnTo>
                  <a:cubicBezTo>
                    <a:pt x="385763" y="1843088"/>
                    <a:pt x="306705" y="1922145"/>
                    <a:pt x="210503" y="1922145"/>
                  </a:cubicBezTo>
                  <a:cubicBezTo>
                    <a:pt x="114300" y="1922145"/>
                    <a:pt x="35243" y="1843088"/>
                    <a:pt x="35243" y="1746885"/>
                  </a:cubicBezTo>
                  <a:lnTo>
                    <a:pt x="35243" y="1615736"/>
                  </a:lnTo>
                  <a:lnTo>
                    <a:pt x="14883" y="1607224"/>
                  </a:lnTo>
                  <a:cubicBezTo>
                    <a:pt x="5715" y="1598057"/>
                    <a:pt x="0" y="1585436"/>
                    <a:pt x="0" y="1571625"/>
                  </a:cubicBezTo>
                  <a:cubicBezTo>
                    <a:pt x="0" y="1557814"/>
                    <a:pt x="5715" y="1545193"/>
                    <a:pt x="14883" y="1536025"/>
                  </a:cubicBezTo>
                  <a:lnTo>
                    <a:pt x="34290" y="1527912"/>
                  </a:lnTo>
                  <a:lnTo>
                    <a:pt x="34290" y="279083"/>
                  </a:lnTo>
                  <a:lnTo>
                    <a:pt x="35243" y="279083"/>
                  </a:lnTo>
                  <a:lnTo>
                    <a:pt x="117535" y="102870"/>
                  </a:lnTo>
                  <a:lnTo>
                    <a:pt x="117158" y="102870"/>
                  </a:lnTo>
                  <a:lnTo>
                    <a:pt x="122873" y="91440"/>
                  </a:lnTo>
                  <a:lnTo>
                    <a:pt x="146686" y="40005"/>
                  </a:lnTo>
                  <a:cubicBezTo>
                    <a:pt x="158116" y="15240"/>
                    <a:pt x="181928" y="0"/>
                    <a:pt x="209550" y="0"/>
                  </a:cubicBezTo>
                  <a:close/>
                </a:path>
              </a:pathLst>
            </a:custGeom>
            <a:solidFill>
              <a:srgbClr val="F3F3F3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1" name="Google Shape;241;p8"/>
            <p:cNvSpPr/>
            <p:nvPr/>
          </p:nvSpPr>
          <p:spPr>
            <a:xfrm>
              <a:off x="8365310" y="2876473"/>
              <a:ext cx="798309" cy="2946996"/>
            </a:xfrm>
            <a:custGeom>
              <a:avLst/>
              <a:gdLst/>
              <a:ahLst/>
              <a:cxnLst/>
              <a:rect l="l" t="t" r="r" b="b"/>
              <a:pathLst>
                <a:path w="350520" h="1292542" extrusionOk="0">
                  <a:moveTo>
                    <a:pt x="0" y="0"/>
                  </a:moveTo>
                  <a:lnTo>
                    <a:pt x="350520" y="0"/>
                  </a:lnTo>
                  <a:lnTo>
                    <a:pt x="350520" y="1292543"/>
                  </a:lnTo>
                  <a:lnTo>
                    <a:pt x="0" y="129254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2" name="Google Shape;242;p8"/>
            <p:cNvSpPr/>
            <p:nvPr/>
          </p:nvSpPr>
          <p:spPr>
            <a:xfrm>
              <a:off x="8953948" y="2876475"/>
              <a:ext cx="210111" cy="2946996"/>
            </a:xfrm>
            <a:custGeom>
              <a:avLst/>
              <a:gdLst/>
              <a:ahLst/>
              <a:cxnLst/>
              <a:rect l="l" t="t" r="r" b="b"/>
              <a:pathLst>
                <a:path w="162877" h="1292542" extrusionOk="0">
                  <a:moveTo>
                    <a:pt x="0" y="0"/>
                  </a:moveTo>
                  <a:lnTo>
                    <a:pt x="162878" y="0"/>
                  </a:lnTo>
                  <a:lnTo>
                    <a:pt x="162878" y="1292543"/>
                  </a:lnTo>
                  <a:lnTo>
                    <a:pt x="0" y="1292543"/>
                  </a:lnTo>
                  <a:close/>
                </a:path>
              </a:pathLst>
            </a:custGeom>
            <a:solidFill>
              <a:srgbClr val="FFFFFF">
                <a:alpha val="257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3" name="Google Shape;243;p8"/>
            <p:cNvSpPr/>
            <p:nvPr/>
          </p:nvSpPr>
          <p:spPr>
            <a:xfrm>
              <a:off x="8365299" y="2876475"/>
              <a:ext cx="210111" cy="2946996"/>
            </a:xfrm>
            <a:custGeom>
              <a:avLst/>
              <a:gdLst/>
              <a:ahLst/>
              <a:cxnLst/>
              <a:rect l="l" t="t" r="r" b="b"/>
              <a:pathLst>
                <a:path w="162877" h="1292542" extrusionOk="0">
                  <a:moveTo>
                    <a:pt x="0" y="0"/>
                  </a:moveTo>
                  <a:lnTo>
                    <a:pt x="162878" y="0"/>
                  </a:lnTo>
                  <a:lnTo>
                    <a:pt x="162878" y="1292543"/>
                  </a:lnTo>
                  <a:lnTo>
                    <a:pt x="0" y="1292543"/>
                  </a:lnTo>
                  <a:close/>
                </a:path>
              </a:pathLst>
            </a:custGeom>
            <a:solidFill>
              <a:srgbClr val="FFFFFF">
                <a:alpha val="257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4" name="Google Shape;244;p8"/>
            <p:cNvSpPr/>
            <p:nvPr/>
          </p:nvSpPr>
          <p:spPr>
            <a:xfrm>
              <a:off x="8367482" y="5821918"/>
              <a:ext cx="798307" cy="799183"/>
            </a:xfrm>
            <a:custGeom>
              <a:avLst/>
              <a:gdLst/>
              <a:ahLst/>
              <a:cxnLst/>
              <a:rect l="l" t="t" r="r" b="b"/>
              <a:pathLst>
                <a:path w="350519" h="350519" extrusionOk="0">
                  <a:moveTo>
                    <a:pt x="350520" y="0"/>
                  </a:moveTo>
                  <a:lnTo>
                    <a:pt x="0" y="0"/>
                  </a:lnTo>
                  <a:lnTo>
                    <a:pt x="0" y="175260"/>
                  </a:lnTo>
                  <a:cubicBezTo>
                    <a:pt x="0" y="271463"/>
                    <a:pt x="79057" y="350520"/>
                    <a:pt x="175260" y="350520"/>
                  </a:cubicBezTo>
                  <a:lnTo>
                    <a:pt x="175260" y="350520"/>
                  </a:lnTo>
                  <a:cubicBezTo>
                    <a:pt x="271462" y="350520"/>
                    <a:pt x="350520" y="271463"/>
                    <a:pt x="350520" y="175260"/>
                  </a:cubicBezTo>
                  <a:lnTo>
                    <a:pt x="350520" y="0"/>
                  </a:lnTo>
                  <a:close/>
                </a:path>
              </a:pathLst>
            </a:custGeom>
            <a:solidFill>
              <a:srgbClr val="CD2C88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5" name="Google Shape;245;p8"/>
            <p:cNvSpPr/>
            <p:nvPr/>
          </p:nvSpPr>
          <p:spPr>
            <a:xfrm>
              <a:off x="8287174" y="5706877"/>
              <a:ext cx="956668" cy="230198"/>
            </a:xfrm>
            <a:custGeom>
              <a:avLst/>
              <a:gdLst/>
              <a:ahLst/>
              <a:cxnLst/>
              <a:rect l="l" t="t" r="r" b="b"/>
              <a:pathLst>
                <a:path w="420052" h="100964" extrusionOk="0">
                  <a:moveTo>
                    <a:pt x="369570" y="0"/>
                  </a:moveTo>
                  <a:lnTo>
                    <a:pt x="50483" y="0"/>
                  </a:lnTo>
                  <a:cubicBezTo>
                    <a:pt x="22860" y="0"/>
                    <a:pt x="0" y="22860"/>
                    <a:pt x="0" y="50483"/>
                  </a:cubicBezTo>
                  <a:lnTo>
                    <a:pt x="0" y="50483"/>
                  </a:lnTo>
                  <a:cubicBezTo>
                    <a:pt x="0" y="78105"/>
                    <a:pt x="22860" y="100965"/>
                    <a:pt x="50483" y="100965"/>
                  </a:cubicBezTo>
                  <a:lnTo>
                    <a:pt x="369570" y="100965"/>
                  </a:lnTo>
                  <a:cubicBezTo>
                    <a:pt x="397192" y="100965"/>
                    <a:pt x="420053" y="78105"/>
                    <a:pt x="420053" y="50483"/>
                  </a:cubicBezTo>
                  <a:lnTo>
                    <a:pt x="420053" y="50483"/>
                  </a:lnTo>
                  <a:cubicBezTo>
                    <a:pt x="420053" y="22860"/>
                    <a:pt x="397192" y="0"/>
                    <a:pt x="369570" y="0"/>
                  </a:cubicBezTo>
                  <a:close/>
                </a:path>
              </a:pathLst>
            </a:custGeom>
            <a:solidFill>
              <a:srgbClr val="DED3D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6" name="Google Shape;246;p8"/>
            <p:cNvSpPr/>
            <p:nvPr/>
          </p:nvSpPr>
          <p:spPr>
            <a:xfrm>
              <a:off x="8367482" y="2240498"/>
              <a:ext cx="798307" cy="636307"/>
            </a:xfrm>
            <a:custGeom>
              <a:avLst/>
              <a:gdLst/>
              <a:ahLst/>
              <a:cxnLst/>
              <a:rect l="l" t="t" r="r" b="b"/>
              <a:pathLst>
                <a:path w="350519" h="279082" extrusionOk="0">
                  <a:moveTo>
                    <a:pt x="111443" y="40005"/>
                  </a:moveTo>
                  <a:lnTo>
                    <a:pt x="87630" y="91440"/>
                  </a:lnTo>
                  <a:lnTo>
                    <a:pt x="0" y="279083"/>
                  </a:lnTo>
                  <a:lnTo>
                    <a:pt x="175260" y="279083"/>
                  </a:lnTo>
                  <a:lnTo>
                    <a:pt x="350520" y="279083"/>
                  </a:lnTo>
                  <a:lnTo>
                    <a:pt x="262890" y="91440"/>
                  </a:lnTo>
                  <a:lnTo>
                    <a:pt x="239077" y="40005"/>
                  </a:lnTo>
                  <a:cubicBezTo>
                    <a:pt x="227648" y="15240"/>
                    <a:pt x="203835" y="0"/>
                    <a:pt x="175260" y="0"/>
                  </a:cubicBezTo>
                  <a:cubicBezTo>
                    <a:pt x="146685" y="0"/>
                    <a:pt x="122873" y="15240"/>
                    <a:pt x="111443" y="40005"/>
                  </a:cubicBezTo>
                  <a:close/>
                </a:path>
              </a:pathLst>
            </a:custGeom>
            <a:solidFill>
              <a:srgbClr val="F9BC6E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7" name="Google Shape;247;p8"/>
            <p:cNvSpPr/>
            <p:nvPr/>
          </p:nvSpPr>
          <p:spPr>
            <a:xfrm>
              <a:off x="8554141" y="2240498"/>
              <a:ext cx="423016" cy="234544"/>
            </a:xfrm>
            <a:custGeom>
              <a:avLst/>
              <a:gdLst/>
              <a:ahLst/>
              <a:cxnLst/>
              <a:rect l="l" t="t" r="r" b="b"/>
              <a:pathLst>
                <a:path w="185737" h="102870" extrusionOk="0">
                  <a:moveTo>
                    <a:pt x="29528" y="40005"/>
                  </a:moveTo>
                  <a:lnTo>
                    <a:pt x="5715" y="91440"/>
                  </a:lnTo>
                  <a:lnTo>
                    <a:pt x="0" y="102870"/>
                  </a:lnTo>
                  <a:lnTo>
                    <a:pt x="185738" y="102870"/>
                  </a:lnTo>
                  <a:lnTo>
                    <a:pt x="180022" y="91440"/>
                  </a:lnTo>
                  <a:lnTo>
                    <a:pt x="156210" y="40005"/>
                  </a:lnTo>
                  <a:cubicBezTo>
                    <a:pt x="144780" y="15240"/>
                    <a:pt x="120967" y="0"/>
                    <a:pt x="92392" y="0"/>
                  </a:cubicBezTo>
                  <a:cubicBezTo>
                    <a:pt x="64770" y="0"/>
                    <a:pt x="40958" y="15240"/>
                    <a:pt x="29528" y="40005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48" name="Google Shape;248;p8"/>
          <p:cNvGrpSpPr/>
          <p:nvPr/>
        </p:nvGrpSpPr>
        <p:grpSpPr>
          <a:xfrm rot="1393766">
            <a:off x="-232440" y="4629714"/>
            <a:ext cx="957459" cy="4380446"/>
            <a:chOff x="8286350" y="2240498"/>
            <a:chExt cx="957493" cy="4380603"/>
          </a:xfrm>
        </p:grpSpPr>
        <p:sp>
          <p:nvSpPr>
            <p:cNvPr id="249" name="Google Shape;249;p8"/>
            <p:cNvSpPr/>
            <p:nvPr/>
          </p:nvSpPr>
          <p:spPr>
            <a:xfrm>
              <a:off x="8286350" y="2240499"/>
              <a:ext cx="956671" cy="4377685"/>
            </a:xfrm>
            <a:custGeom>
              <a:avLst/>
              <a:gdLst/>
              <a:ahLst/>
              <a:cxnLst/>
              <a:rect l="l" t="t" r="r" b="b"/>
              <a:pathLst>
                <a:path w="420053" h="1922145" extrusionOk="0">
                  <a:moveTo>
                    <a:pt x="209550" y="0"/>
                  </a:moveTo>
                  <a:lnTo>
                    <a:pt x="210027" y="133"/>
                  </a:lnTo>
                  <a:lnTo>
                    <a:pt x="210503" y="0"/>
                  </a:lnTo>
                  <a:cubicBezTo>
                    <a:pt x="239078" y="0"/>
                    <a:pt x="262891" y="15240"/>
                    <a:pt x="274320" y="40005"/>
                  </a:cubicBezTo>
                  <a:lnTo>
                    <a:pt x="298133" y="91440"/>
                  </a:lnTo>
                  <a:lnTo>
                    <a:pt x="385763" y="279083"/>
                  </a:lnTo>
                  <a:lnTo>
                    <a:pt x="384810" y="279083"/>
                  </a:lnTo>
                  <a:lnTo>
                    <a:pt x="384810" y="1527513"/>
                  </a:lnTo>
                  <a:lnTo>
                    <a:pt x="405170" y="1536025"/>
                  </a:lnTo>
                  <a:cubicBezTo>
                    <a:pt x="414338" y="1545193"/>
                    <a:pt x="420053" y="1557814"/>
                    <a:pt x="420053" y="1571625"/>
                  </a:cubicBezTo>
                  <a:cubicBezTo>
                    <a:pt x="420053" y="1585436"/>
                    <a:pt x="414338" y="1598057"/>
                    <a:pt x="405170" y="1607224"/>
                  </a:cubicBezTo>
                  <a:lnTo>
                    <a:pt x="385763" y="1615338"/>
                  </a:lnTo>
                  <a:lnTo>
                    <a:pt x="385763" y="1746885"/>
                  </a:lnTo>
                  <a:cubicBezTo>
                    <a:pt x="385763" y="1843088"/>
                    <a:pt x="306705" y="1922145"/>
                    <a:pt x="210503" y="1922145"/>
                  </a:cubicBezTo>
                  <a:cubicBezTo>
                    <a:pt x="114300" y="1922145"/>
                    <a:pt x="35243" y="1843088"/>
                    <a:pt x="35243" y="1746885"/>
                  </a:cubicBezTo>
                  <a:lnTo>
                    <a:pt x="35243" y="1615736"/>
                  </a:lnTo>
                  <a:lnTo>
                    <a:pt x="14883" y="1607224"/>
                  </a:lnTo>
                  <a:cubicBezTo>
                    <a:pt x="5715" y="1598057"/>
                    <a:pt x="0" y="1585436"/>
                    <a:pt x="0" y="1571625"/>
                  </a:cubicBezTo>
                  <a:cubicBezTo>
                    <a:pt x="0" y="1557814"/>
                    <a:pt x="5715" y="1545193"/>
                    <a:pt x="14883" y="1536025"/>
                  </a:cubicBezTo>
                  <a:lnTo>
                    <a:pt x="34290" y="1527912"/>
                  </a:lnTo>
                  <a:lnTo>
                    <a:pt x="34290" y="279083"/>
                  </a:lnTo>
                  <a:lnTo>
                    <a:pt x="35243" y="279083"/>
                  </a:lnTo>
                  <a:lnTo>
                    <a:pt x="117535" y="102870"/>
                  </a:lnTo>
                  <a:lnTo>
                    <a:pt x="117158" y="102870"/>
                  </a:lnTo>
                  <a:lnTo>
                    <a:pt x="122873" y="91440"/>
                  </a:lnTo>
                  <a:lnTo>
                    <a:pt x="146686" y="40005"/>
                  </a:lnTo>
                  <a:cubicBezTo>
                    <a:pt x="158116" y="15240"/>
                    <a:pt x="181928" y="0"/>
                    <a:pt x="209550" y="0"/>
                  </a:cubicBezTo>
                  <a:close/>
                </a:path>
              </a:pathLst>
            </a:custGeom>
            <a:solidFill>
              <a:srgbClr val="F3F3F3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50" name="Google Shape;250;p8"/>
            <p:cNvSpPr/>
            <p:nvPr/>
          </p:nvSpPr>
          <p:spPr>
            <a:xfrm>
              <a:off x="8365310" y="2876473"/>
              <a:ext cx="798309" cy="2946996"/>
            </a:xfrm>
            <a:custGeom>
              <a:avLst/>
              <a:gdLst/>
              <a:ahLst/>
              <a:cxnLst/>
              <a:rect l="l" t="t" r="r" b="b"/>
              <a:pathLst>
                <a:path w="350520" h="1292542" extrusionOk="0">
                  <a:moveTo>
                    <a:pt x="0" y="0"/>
                  </a:moveTo>
                  <a:lnTo>
                    <a:pt x="350520" y="0"/>
                  </a:lnTo>
                  <a:lnTo>
                    <a:pt x="350520" y="1292543"/>
                  </a:lnTo>
                  <a:lnTo>
                    <a:pt x="0" y="1292543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51" name="Google Shape;251;p8"/>
            <p:cNvSpPr/>
            <p:nvPr/>
          </p:nvSpPr>
          <p:spPr>
            <a:xfrm>
              <a:off x="8953948" y="2876475"/>
              <a:ext cx="210111" cy="2946996"/>
            </a:xfrm>
            <a:custGeom>
              <a:avLst/>
              <a:gdLst/>
              <a:ahLst/>
              <a:cxnLst/>
              <a:rect l="l" t="t" r="r" b="b"/>
              <a:pathLst>
                <a:path w="162877" h="1292542" extrusionOk="0">
                  <a:moveTo>
                    <a:pt x="0" y="0"/>
                  </a:moveTo>
                  <a:lnTo>
                    <a:pt x="162878" y="0"/>
                  </a:lnTo>
                  <a:lnTo>
                    <a:pt x="162878" y="1292543"/>
                  </a:lnTo>
                  <a:lnTo>
                    <a:pt x="0" y="1292543"/>
                  </a:lnTo>
                  <a:close/>
                </a:path>
              </a:pathLst>
            </a:custGeom>
            <a:solidFill>
              <a:srgbClr val="FFFFFF">
                <a:alpha val="257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52" name="Google Shape;252;p8"/>
            <p:cNvSpPr/>
            <p:nvPr/>
          </p:nvSpPr>
          <p:spPr>
            <a:xfrm>
              <a:off x="8365299" y="2876475"/>
              <a:ext cx="210111" cy="2946996"/>
            </a:xfrm>
            <a:custGeom>
              <a:avLst/>
              <a:gdLst/>
              <a:ahLst/>
              <a:cxnLst/>
              <a:rect l="l" t="t" r="r" b="b"/>
              <a:pathLst>
                <a:path w="162877" h="1292542" extrusionOk="0">
                  <a:moveTo>
                    <a:pt x="0" y="0"/>
                  </a:moveTo>
                  <a:lnTo>
                    <a:pt x="162878" y="0"/>
                  </a:lnTo>
                  <a:lnTo>
                    <a:pt x="162878" y="1292543"/>
                  </a:lnTo>
                  <a:lnTo>
                    <a:pt x="0" y="1292543"/>
                  </a:lnTo>
                  <a:close/>
                </a:path>
              </a:pathLst>
            </a:custGeom>
            <a:solidFill>
              <a:srgbClr val="FFFFFF">
                <a:alpha val="257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53" name="Google Shape;253;p8"/>
            <p:cNvSpPr/>
            <p:nvPr/>
          </p:nvSpPr>
          <p:spPr>
            <a:xfrm>
              <a:off x="8367482" y="5821918"/>
              <a:ext cx="798307" cy="799183"/>
            </a:xfrm>
            <a:custGeom>
              <a:avLst/>
              <a:gdLst/>
              <a:ahLst/>
              <a:cxnLst/>
              <a:rect l="l" t="t" r="r" b="b"/>
              <a:pathLst>
                <a:path w="350519" h="350519" extrusionOk="0">
                  <a:moveTo>
                    <a:pt x="350520" y="0"/>
                  </a:moveTo>
                  <a:lnTo>
                    <a:pt x="0" y="0"/>
                  </a:lnTo>
                  <a:lnTo>
                    <a:pt x="0" y="175260"/>
                  </a:lnTo>
                  <a:cubicBezTo>
                    <a:pt x="0" y="271463"/>
                    <a:pt x="79057" y="350520"/>
                    <a:pt x="175260" y="350520"/>
                  </a:cubicBezTo>
                  <a:lnTo>
                    <a:pt x="175260" y="350520"/>
                  </a:lnTo>
                  <a:cubicBezTo>
                    <a:pt x="271462" y="350520"/>
                    <a:pt x="350520" y="271463"/>
                    <a:pt x="350520" y="175260"/>
                  </a:cubicBezTo>
                  <a:lnTo>
                    <a:pt x="350520" y="0"/>
                  </a:lnTo>
                  <a:close/>
                </a:path>
              </a:pathLst>
            </a:custGeom>
            <a:solidFill>
              <a:srgbClr val="CD2C88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54" name="Google Shape;254;p8"/>
            <p:cNvSpPr/>
            <p:nvPr/>
          </p:nvSpPr>
          <p:spPr>
            <a:xfrm>
              <a:off x="8287174" y="5706877"/>
              <a:ext cx="956668" cy="230198"/>
            </a:xfrm>
            <a:custGeom>
              <a:avLst/>
              <a:gdLst/>
              <a:ahLst/>
              <a:cxnLst/>
              <a:rect l="l" t="t" r="r" b="b"/>
              <a:pathLst>
                <a:path w="420052" h="100964" extrusionOk="0">
                  <a:moveTo>
                    <a:pt x="369570" y="0"/>
                  </a:moveTo>
                  <a:lnTo>
                    <a:pt x="50483" y="0"/>
                  </a:lnTo>
                  <a:cubicBezTo>
                    <a:pt x="22860" y="0"/>
                    <a:pt x="0" y="22860"/>
                    <a:pt x="0" y="50483"/>
                  </a:cubicBezTo>
                  <a:lnTo>
                    <a:pt x="0" y="50483"/>
                  </a:lnTo>
                  <a:cubicBezTo>
                    <a:pt x="0" y="78105"/>
                    <a:pt x="22860" y="100965"/>
                    <a:pt x="50483" y="100965"/>
                  </a:cubicBezTo>
                  <a:lnTo>
                    <a:pt x="369570" y="100965"/>
                  </a:lnTo>
                  <a:cubicBezTo>
                    <a:pt x="397192" y="100965"/>
                    <a:pt x="420053" y="78105"/>
                    <a:pt x="420053" y="50483"/>
                  </a:cubicBezTo>
                  <a:lnTo>
                    <a:pt x="420053" y="50483"/>
                  </a:lnTo>
                  <a:cubicBezTo>
                    <a:pt x="420053" y="22860"/>
                    <a:pt x="397192" y="0"/>
                    <a:pt x="369570" y="0"/>
                  </a:cubicBezTo>
                  <a:close/>
                </a:path>
              </a:pathLst>
            </a:custGeom>
            <a:solidFill>
              <a:srgbClr val="DED3D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55" name="Google Shape;255;p8"/>
            <p:cNvSpPr/>
            <p:nvPr/>
          </p:nvSpPr>
          <p:spPr>
            <a:xfrm>
              <a:off x="8367482" y="2240498"/>
              <a:ext cx="798307" cy="636307"/>
            </a:xfrm>
            <a:custGeom>
              <a:avLst/>
              <a:gdLst/>
              <a:ahLst/>
              <a:cxnLst/>
              <a:rect l="l" t="t" r="r" b="b"/>
              <a:pathLst>
                <a:path w="350519" h="279082" extrusionOk="0">
                  <a:moveTo>
                    <a:pt x="111443" y="40005"/>
                  </a:moveTo>
                  <a:lnTo>
                    <a:pt x="87630" y="91440"/>
                  </a:lnTo>
                  <a:lnTo>
                    <a:pt x="0" y="279083"/>
                  </a:lnTo>
                  <a:lnTo>
                    <a:pt x="175260" y="279083"/>
                  </a:lnTo>
                  <a:lnTo>
                    <a:pt x="350520" y="279083"/>
                  </a:lnTo>
                  <a:lnTo>
                    <a:pt x="262890" y="91440"/>
                  </a:lnTo>
                  <a:lnTo>
                    <a:pt x="239077" y="40005"/>
                  </a:lnTo>
                  <a:cubicBezTo>
                    <a:pt x="227648" y="15240"/>
                    <a:pt x="203835" y="0"/>
                    <a:pt x="175260" y="0"/>
                  </a:cubicBezTo>
                  <a:cubicBezTo>
                    <a:pt x="146685" y="0"/>
                    <a:pt x="122873" y="15240"/>
                    <a:pt x="111443" y="40005"/>
                  </a:cubicBezTo>
                  <a:close/>
                </a:path>
              </a:pathLst>
            </a:custGeom>
            <a:solidFill>
              <a:srgbClr val="F9BC6E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56" name="Google Shape;256;p8"/>
            <p:cNvSpPr/>
            <p:nvPr/>
          </p:nvSpPr>
          <p:spPr>
            <a:xfrm>
              <a:off x="8554141" y="2240498"/>
              <a:ext cx="423016" cy="234544"/>
            </a:xfrm>
            <a:custGeom>
              <a:avLst/>
              <a:gdLst/>
              <a:ahLst/>
              <a:cxnLst/>
              <a:rect l="l" t="t" r="r" b="b"/>
              <a:pathLst>
                <a:path w="185737" h="102870" extrusionOk="0">
                  <a:moveTo>
                    <a:pt x="29528" y="40005"/>
                  </a:moveTo>
                  <a:lnTo>
                    <a:pt x="5715" y="91440"/>
                  </a:lnTo>
                  <a:lnTo>
                    <a:pt x="0" y="102870"/>
                  </a:lnTo>
                  <a:lnTo>
                    <a:pt x="185738" y="102870"/>
                  </a:lnTo>
                  <a:lnTo>
                    <a:pt x="180022" y="91440"/>
                  </a:lnTo>
                  <a:lnTo>
                    <a:pt x="156210" y="40005"/>
                  </a:lnTo>
                  <a:cubicBezTo>
                    <a:pt x="144780" y="15240"/>
                    <a:pt x="120967" y="0"/>
                    <a:pt x="92392" y="0"/>
                  </a:cubicBezTo>
                  <a:cubicBezTo>
                    <a:pt x="64770" y="0"/>
                    <a:pt x="40958" y="15240"/>
                    <a:pt x="29528" y="4000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57" name="Google Shape;257;p8"/>
          <p:cNvGrpSpPr/>
          <p:nvPr/>
        </p:nvGrpSpPr>
        <p:grpSpPr>
          <a:xfrm rot="-2700000">
            <a:off x="11317752" y="4203511"/>
            <a:ext cx="957484" cy="4380561"/>
            <a:chOff x="8286350" y="2240498"/>
            <a:chExt cx="957493" cy="4380603"/>
          </a:xfrm>
        </p:grpSpPr>
        <p:sp>
          <p:nvSpPr>
            <p:cNvPr id="258" name="Google Shape;258;p8"/>
            <p:cNvSpPr/>
            <p:nvPr/>
          </p:nvSpPr>
          <p:spPr>
            <a:xfrm>
              <a:off x="8286350" y="2240499"/>
              <a:ext cx="956671" cy="4377685"/>
            </a:xfrm>
            <a:custGeom>
              <a:avLst/>
              <a:gdLst/>
              <a:ahLst/>
              <a:cxnLst/>
              <a:rect l="l" t="t" r="r" b="b"/>
              <a:pathLst>
                <a:path w="420053" h="1922145" extrusionOk="0">
                  <a:moveTo>
                    <a:pt x="209550" y="0"/>
                  </a:moveTo>
                  <a:lnTo>
                    <a:pt x="210027" y="133"/>
                  </a:lnTo>
                  <a:lnTo>
                    <a:pt x="210503" y="0"/>
                  </a:lnTo>
                  <a:cubicBezTo>
                    <a:pt x="239078" y="0"/>
                    <a:pt x="262891" y="15240"/>
                    <a:pt x="274320" y="40005"/>
                  </a:cubicBezTo>
                  <a:lnTo>
                    <a:pt x="298133" y="91440"/>
                  </a:lnTo>
                  <a:lnTo>
                    <a:pt x="385763" y="279083"/>
                  </a:lnTo>
                  <a:lnTo>
                    <a:pt x="384810" y="279083"/>
                  </a:lnTo>
                  <a:lnTo>
                    <a:pt x="384810" y="1527513"/>
                  </a:lnTo>
                  <a:lnTo>
                    <a:pt x="405170" y="1536025"/>
                  </a:lnTo>
                  <a:cubicBezTo>
                    <a:pt x="414338" y="1545193"/>
                    <a:pt x="420053" y="1557814"/>
                    <a:pt x="420053" y="1571625"/>
                  </a:cubicBezTo>
                  <a:cubicBezTo>
                    <a:pt x="420053" y="1585436"/>
                    <a:pt x="414338" y="1598057"/>
                    <a:pt x="405170" y="1607224"/>
                  </a:cubicBezTo>
                  <a:lnTo>
                    <a:pt x="385763" y="1615338"/>
                  </a:lnTo>
                  <a:lnTo>
                    <a:pt x="385763" y="1746885"/>
                  </a:lnTo>
                  <a:cubicBezTo>
                    <a:pt x="385763" y="1843088"/>
                    <a:pt x="306705" y="1922145"/>
                    <a:pt x="210503" y="1922145"/>
                  </a:cubicBezTo>
                  <a:cubicBezTo>
                    <a:pt x="114300" y="1922145"/>
                    <a:pt x="35243" y="1843088"/>
                    <a:pt x="35243" y="1746885"/>
                  </a:cubicBezTo>
                  <a:lnTo>
                    <a:pt x="35243" y="1615736"/>
                  </a:lnTo>
                  <a:lnTo>
                    <a:pt x="14883" y="1607224"/>
                  </a:lnTo>
                  <a:cubicBezTo>
                    <a:pt x="5715" y="1598057"/>
                    <a:pt x="0" y="1585436"/>
                    <a:pt x="0" y="1571625"/>
                  </a:cubicBezTo>
                  <a:cubicBezTo>
                    <a:pt x="0" y="1557814"/>
                    <a:pt x="5715" y="1545193"/>
                    <a:pt x="14883" y="1536025"/>
                  </a:cubicBezTo>
                  <a:lnTo>
                    <a:pt x="34290" y="1527912"/>
                  </a:lnTo>
                  <a:lnTo>
                    <a:pt x="34290" y="279083"/>
                  </a:lnTo>
                  <a:lnTo>
                    <a:pt x="35243" y="279083"/>
                  </a:lnTo>
                  <a:lnTo>
                    <a:pt x="117535" y="102870"/>
                  </a:lnTo>
                  <a:lnTo>
                    <a:pt x="117158" y="102870"/>
                  </a:lnTo>
                  <a:lnTo>
                    <a:pt x="122873" y="91440"/>
                  </a:lnTo>
                  <a:lnTo>
                    <a:pt x="146686" y="40005"/>
                  </a:lnTo>
                  <a:cubicBezTo>
                    <a:pt x="158116" y="15240"/>
                    <a:pt x="181928" y="0"/>
                    <a:pt x="209550" y="0"/>
                  </a:cubicBezTo>
                  <a:close/>
                </a:path>
              </a:pathLst>
            </a:custGeom>
            <a:solidFill>
              <a:srgbClr val="F3F3F3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59" name="Google Shape;259;p8"/>
            <p:cNvSpPr/>
            <p:nvPr/>
          </p:nvSpPr>
          <p:spPr>
            <a:xfrm>
              <a:off x="8365310" y="2876473"/>
              <a:ext cx="798309" cy="2946996"/>
            </a:xfrm>
            <a:custGeom>
              <a:avLst/>
              <a:gdLst/>
              <a:ahLst/>
              <a:cxnLst/>
              <a:rect l="l" t="t" r="r" b="b"/>
              <a:pathLst>
                <a:path w="350520" h="1292542" extrusionOk="0">
                  <a:moveTo>
                    <a:pt x="0" y="0"/>
                  </a:moveTo>
                  <a:lnTo>
                    <a:pt x="350520" y="0"/>
                  </a:lnTo>
                  <a:lnTo>
                    <a:pt x="350520" y="1292543"/>
                  </a:lnTo>
                  <a:lnTo>
                    <a:pt x="0" y="1292543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60" name="Google Shape;260;p8"/>
            <p:cNvSpPr/>
            <p:nvPr/>
          </p:nvSpPr>
          <p:spPr>
            <a:xfrm>
              <a:off x="8953948" y="2876475"/>
              <a:ext cx="210111" cy="2946996"/>
            </a:xfrm>
            <a:custGeom>
              <a:avLst/>
              <a:gdLst/>
              <a:ahLst/>
              <a:cxnLst/>
              <a:rect l="l" t="t" r="r" b="b"/>
              <a:pathLst>
                <a:path w="162877" h="1292542" extrusionOk="0">
                  <a:moveTo>
                    <a:pt x="0" y="0"/>
                  </a:moveTo>
                  <a:lnTo>
                    <a:pt x="162878" y="0"/>
                  </a:lnTo>
                  <a:lnTo>
                    <a:pt x="162878" y="1292543"/>
                  </a:lnTo>
                  <a:lnTo>
                    <a:pt x="0" y="1292543"/>
                  </a:lnTo>
                  <a:close/>
                </a:path>
              </a:pathLst>
            </a:custGeom>
            <a:solidFill>
              <a:srgbClr val="FFFFFF">
                <a:alpha val="257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61" name="Google Shape;261;p8"/>
            <p:cNvSpPr/>
            <p:nvPr/>
          </p:nvSpPr>
          <p:spPr>
            <a:xfrm>
              <a:off x="8365299" y="2876475"/>
              <a:ext cx="210111" cy="2946996"/>
            </a:xfrm>
            <a:custGeom>
              <a:avLst/>
              <a:gdLst/>
              <a:ahLst/>
              <a:cxnLst/>
              <a:rect l="l" t="t" r="r" b="b"/>
              <a:pathLst>
                <a:path w="162877" h="1292542" extrusionOk="0">
                  <a:moveTo>
                    <a:pt x="0" y="0"/>
                  </a:moveTo>
                  <a:lnTo>
                    <a:pt x="162878" y="0"/>
                  </a:lnTo>
                  <a:lnTo>
                    <a:pt x="162878" y="1292543"/>
                  </a:lnTo>
                  <a:lnTo>
                    <a:pt x="0" y="1292543"/>
                  </a:lnTo>
                  <a:close/>
                </a:path>
              </a:pathLst>
            </a:custGeom>
            <a:solidFill>
              <a:srgbClr val="FFFFFF">
                <a:alpha val="257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62" name="Google Shape;262;p8"/>
            <p:cNvSpPr/>
            <p:nvPr/>
          </p:nvSpPr>
          <p:spPr>
            <a:xfrm>
              <a:off x="8367482" y="5821918"/>
              <a:ext cx="798307" cy="799183"/>
            </a:xfrm>
            <a:custGeom>
              <a:avLst/>
              <a:gdLst/>
              <a:ahLst/>
              <a:cxnLst/>
              <a:rect l="l" t="t" r="r" b="b"/>
              <a:pathLst>
                <a:path w="350519" h="350519" extrusionOk="0">
                  <a:moveTo>
                    <a:pt x="350520" y="0"/>
                  </a:moveTo>
                  <a:lnTo>
                    <a:pt x="0" y="0"/>
                  </a:lnTo>
                  <a:lnTo>
                    <a:pt x="0" y="175260"/>
                  </a:lnTo>
                  <a:cubicBezTo>
                    <a:pt x="0" y="271463"/>
                    <a:pt x="79057" y="350520"/>
                    <a:pt x="175260" y="350520"/>
                  </a:cubicBezTo>
                  <a:lnTo>
                    <a:pt x="175260" y="350520"/>
                  </a:lnTo>
                  <a:cubicBezTo>
                    <a:pt x="271462" y="350520"/>
                    <a:pt x="350520" y="271463"/>
                    <a:pt x="350520" y="175260"/>
                  </a:cubicBezTo>
                  <a:lnTo>
                    <a:pt x="350520" y="0"/>
                  </a:lnTo>
                  <a:close/>
                </a:path>
              </a:pathLst>
            </a:custGeom>
            <a:solidFill>
              <a:srgbClr val="CD2C88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63" name="Google Shape;263;p8"/>
            <p:cNvSpPr/>
            <p:nvPr/>
          </p:nvSpPr>
          <p:spPr>
            <a:xfrm>
              <a:off x="8287174" y="5706877"/>
              <a:ext cx="956668" cy="230198"/>
            </a:xfrm>
            <a:custGeom>
              <a:avLst/>
              <a:gdLst/>
              <a:ahLst/>
              <a:cxnLst/>
              <a:rect l="l" t="t" r="r" b="b"/>
              <a:pathLst>
                <a:path w="420052" h="100964" extrusionOk="0">
                  <a:moveTo>
                    <a:pt x="369570" y="0"/>
                  </a:moveTo>
                  <a:lnTo>
                    <a:pt x="50483" y="0"/>
                  </a:lnTo>
                  <a:cubicBezTo>
                    <a:pt x="22860" y="0"/>
                    <a:pt x="0" y="22860"/>
                    <a:pt x="0" y="50483"/>
                  </a:cubicBezTo>
                  <a:lnTo>
                    <a:pt x="0" y="50483"/>
                  </a:lnTo>
                  <a:cubicBezTo>
                    <a:pt x="0" y="78105"/>
                    <a:pt x="22860" y="100965"/>
                    <a:pt x="50483" y="100965"/>
                  </a:cubicBezTo>
                  <a:lnTo>
                    <a:pt x="369570" y="100965"/>
                  </a:lnTo>
                  <a:cubicBezTo>
                    <a:pt x="397192" y="100965"/>
                    <a:pt x="420053" y="78105"/>
                    <a:pt x="420053" y="50483"/>
                  </a:cubicBezTo>
                  <a:lnTo>
                    <a:pt x="420053" y="50483"/>
                  </a:lnTo>
                  <a:cubicBezTo>
                    <a:pt x="420053" y="22860"/>
                    <a:pt x="397192" y="0"/>
                    <a:pt x="369570" y="0"/>
                  </a:cubicBezTo>
                  <a:close/>
                </a:path>
              </a:pathLst>
            </a:custGeom>
            <a:solidFill>
              <a:srgbClr val="DED3D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64" name="Google Shape;264;p8"/>
            <p:cNvSpPr/>
            <p:nvPr/>
          </p:nvSpPr>
          <p:spPr>
            <a:xfrm>
              <a:off x="8367482" y="2240498"/>
              <a:ext cx="798307" cy="636307"/>
            </a:xfrm>
            <a:custGeom>
              <a:avLst/>
              <a:gdLst/>
              <a:ahLst/>
              <a:cxnLst/>
              <a:rect l="l" t="t" r="r" b="b"/>
              <a:pathLst>
                <a:path w="350519" h="279082" extrusionOk="0">
                  <a:moveTo>
                    <a:pt x="111443" y="40005"/>
                  </a:moveTo>
                  <a:lnTo>
                    <a:pt x="87630" y="91440"/>
                  </a:lnTo>
                  <a:lnTo>
                    <a:pt x="0" y="279083"/>
                  </a:lnTo>
                  <a:lnTo>
                    <a:pt x="175260" y="279083"/>
                  </a:lnTo>
                  <a:lnTo>
                    <a:pt x="350520" y="279083"/>
                  </a:lnTo>
                  <a:lnTo>
                    <a:pt x="262890" y="91440"/>
                  </a:lnTo>
                  <a:lnTo>
                    <a:pt x="239077" y="40005"/>
                  </a:lnTo>
                  <a:cubicBezTo>
                    <a:pt x="227648" y="15240"/>
                    <a:pt x="203835" y="0"/>
                    <a:pt x="175260" y="0"/>
                  </a:cubicBezTo>
                  <a:cubicBezTo>
                    <a:pt x="146685" y="0"/>
                    <a:pt x="122873" y="15240"/>
                    <a:pt x="111443" y="40005"/>
                  </a:cubicBezTo>
                  <a:close/>
                </a:path>
              </a:pathLst>
            </a:custGeom>
            <a:solidFill>
              <a:srgbClr val="F9BC6E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65" name="Google Shape;265;p8"/>
            <p:cNvSpPr/>
            <p:nvPr/>
          </p:nvSpPr>
          <p:spPr>
            <a:xfrm>
              <a:off x="8554141" y="2240498"/>
              <a:ext cx="423016" cy="234544"/>
            </a:xfrm>
            <a:custGeom>
              <a:avLst/>
              <a:gdLst/>
              <a:ahLst/>
              <a:cxnLst/>
              <a:rect l="l" t="t" r="r" b="b"/>
              <a:pathLst>
                <a:path w="185737" h="102870" extrusionOk="0">
                  <a:moveTo>
                    <a:pt x="29528" y="40005"/>
                  </a:moveTo>
                  <a:lnTo>
                    <a:pt x="5715" y="91440"/>
                  </a:lnTo>
                  <a:lnTo>
                    <a:pt x="0" y="102870"/>
                  </a:lnTo>
                  <a:lnTo>
                    <a:pt x="185738" y="102870"/>
                  </a:lnTo>
                  <a:lnTo>
                    <a:pt x="180022" y="91440"/>
                  </a:lnTo>
                  <a:lnTo>
                    <a:pt x="156210" y="40005"/>
                  </a:lnTo>
                  <a:cubicBezTo>
                    <a:pt x="144780" y="15240"/>
                    <a:pt x="120967" y="0"/>
                    <a:pt x="92392" y="0"/>
                  </a:cubicBezTo>
                  <a:cubicBezTo>
                    <a:pt x="64770" y="0"/>
                    <a:pt x="40958" y="15240"/>
                    <a:pt x="29528" y="40005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266" name="Google Shape;266;p8"/>
          <p:cNvSpPr txBox="1">
            <a:spLocks noGrp="1"/>
          </p:cNvSpPr>
          <p:nvPr>
            <p:ph type="title"/>
          </p:nvPr>
        </p:nvSpPr>
        <p:spPr>
          <a:xfrm>
            <a:off x="1610875" y="2068275"/>
            <a:ext cx="8613900" cy="3160800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 b="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 b="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 b="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 b="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 b="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 b="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 b="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 b="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 b="0"/>
            </a:lvl9pPr>
          </a:lstStyle>
          <a:p>
            <a:endParaRPr/>
          </a:p>
        </p:txBody>
      </p:sp>
      <p:grpSp>
        <p:nvGrpSpPr>
          <p:cNvPr id="267" name="Google Shape;267;p8"/>
          <p:cNvGrpSpPr/>
          <p:nvPr/>
        </p:nvGrpSpPr>
        <p:grpSpPr>
          <a:xfrm rot="-8252710">
            <a:off x="10802090" y="-1562085"/>
            <a:ext cx="957480" cy="4380546"/>
            <a:chOff x="8286350" y="2240498"/>
            <a:chExt cx="957493" cy="4380603"/>
          </a:xfrm>
        </p:grpSpPr>
        <p:sp>
          <p:nvSpPr>
            <p:cNvPr id="268" name="Google Shape;268;p8"/>
            <p:cNvSpPr/>
            <p:nvPr/>
          </p:nvSpPr>
          <p:spPr>
            <a:xfrm>
              <a:off x="8286350" y="2240499"/>
              <a:ext cx="956671" cy="4377685"/>
            </a:xfrm>
            <a:custGeom>
              <a:avLst/>
              <a:gdLst/>
              <a:ahLst/>
              <a:cxnLst/>
              <a:rect l="l" t="t" r="r" b="b"/>
              <a:pathLst>
                <a:path w="420053" h="1922145" extrusionOk="0">
                  <a:moveTo>
                    <a:pt x="209550" y="0"/>
                  </a:moveTo>
                  <a:lnTo>
                    <a:pt x="210027" y="133"/>
                  </a:lnTo>
                  <a:lnTo>
                    <a:pt x="210503" y="0"/>
                  </a:lnTo>
                  <a:cubicBezTo>
                    <a:pt x="239078" y="0"/>
                    <a:pt x="262891" y="15240"/>
                    <a:pt x="274320" y="40005"/>
                  </a:cubicBezTo>
                  <a:lnTo>
                    <a:pt x="298133" y="91440"/>
                  </a:lnTo>
                  <a:lnTo>
                    <a:pt x="385763" y="279083"/>
                  </a:lnTo>
                  <a:lnTo>
                    <a:pt x="384810" y="279083"/>
                  </a:lnTo>
                  <a:lnTo>
                    <a:pt x="384810" y="1527513"/>
                  </a:lnTo>
                  <a:lnTo>
                    <a:pt x="405170" y="1536025"/>
                  </a:lnTo>
                  <a:cubicBezTo>
                    <a:pt x="414338" y="1545193"/>
                    <a:pt x="420053" y="1557814"/>
                    <a:pt x="420053" y="1571625"/>
                  </a:cubicBezTo>
                  <a:cubicBezTo>
                    <a:pt x="420053" y="1585436"/>
                    <a:pt x="414338" y="1598057"/>
                    <a:pt x="405170" y="1607224"/>
                  </a:cubicBezTo>
                  <a:lnTo>
                    <a:pt x="385763" y="1615338"/>
                  </a:lnTo>
                  <a:lnTo>
                    <a:pt x="385763" y="1746885"/>
                  </a:lnTo>
                  <a:cubicBezTo>
                    <a:pt x="385763" y="1843088"/>
                    <a:pt x="306705" y="1922145"/>
                    <a:pt x="210503" y="1922145"/>
                  </a:cubicBezTo>
                  <a:cubicBezTo>
                    <a:pt x="114300" y="1922145"/>
                    <a:pt x="35243" y="1843088"/>
                    <a:pt x="35243" y="1746885"/>
                  </a:cubicBezTo>
                  <a:lnTo>
                    <a:pt x="35243" y="1615736"/>
                  </a:lnTo>
                  <a:lnTo>
                    <a:pt x="14883" y="1607224"/>
                  </a:lnTo>
                  <a:cubicBezTo>
                    <a:pt x="5715" y="1598057"/>
                    <a:pt x="0" y="1585436"/>
                    <a:pt x="0" y="1571625"/>
                  </a:cubicBezTo>
                  <a:cubicBezTo>
                    <a:pt x="0" y="1557814"/>
                    <a:pt x="5715" y="1545193"/>
                    <a:pt x="14883" y="1536025"/>
                  </a:cubicBezTo>
                  <a:lnTo>
                    <a:pt x="34290" y="1527912"/>
                  </a:lnTo>
                  <a:lnTo>
                    <a:pt x="34290" y="279083"/>
                  </a:lnTo>
                  <a:lnTo>
                    <a:pt x="35243" y="279083"/>
                  </a:lnTo>
                  <a:lnTo>
                    <a:pt x="117535" y="102870"/>
                  </a:lnTo>
                  <a:lnTo>
                    <a:pt x="117158" y="102870"/>
                  </a:lnTo>
                  <a:lnTo>
                    <a:pt x="122873" y="91440"/>
                  </a:lnTo>
                  <a:lnTo>
                    <a:pt x="146686" y="40005"/>
                  </a:lnTo>
                  <a:cubicBezTo>
                    <a:pt x="158116" y="15240"/>
                    <a:pt x="181928" y="0"/>
                    <a:pt x="209550" y="0"/>
                  </a:cubicBezTo>
                  <a:close/>
                </a:path>
              </a:pathLst>
            </a:custGeom>
            <a:solidFill>
              <a:srgbClr val="F3F3F3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69" name="Google Shape;269;p8"/>
            <p:cNvSpPr/>
            <p:nvPr/>
          </p:nvSpPr>
          <p:spPr>
            <a:xfrm>
              <a:off x="8365310" y="2876473"/>
              <a:ext cx="798309" cy="2946996"/>
            </a:xfrm>
            <a:custGeom>
              <a:avLst/>
              <a:gdLst/>
              <a:ahLst/>
              <a:cxnLst/>
              <a:rect l="l" t="t" r="r" b="b"/>
              <a:pathLst>
                <a:path w="350520" h="1292542" extrusionOk="0">
                  <a:moveTo>
                    <a:pt x="0" y="0"/>
                  </a:moveTo>
                  <a:lnTo>
                    <a:pt x="350520" y="0"/>
                  </a:lnTo>
                  <a:lnTo>
                    <a:pt x="350520" y="1292543"/>
                  </a:lnTo>
                  <a:lnTo>
                    <a:pt x="0" y="1292543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70" name="Google Shape;270;p8"/>
            <p:cNvSpPr/>
            <p:nvPr/>
          </p:nvSpPr>
          <p:spPr>
            <a:xfrm>
              <a:off x="8953948" y="2876475"/>
              <a:ext cx="210111" cy="2946996"/>
            </a:xfrm>
            <a:custGeom>
              <a:avLst/>
              <a:gdLst/>
              <a:ahLst/>
              <a:cxnLst/>
              <a:rect l="l" t="t" r="r" b="b"/>
              <a:pathLst>
                <a:path w="162877" h="1292542" extrusionOk="0">
                  <a:moveTo>
                    <a:pt x="0" y="0"/>
                  </a:moveTo>
                  <a:lnTo>
                    <a:pt x="162878" y="0"/>
                  </a:lnTo>
                  <a:lnTo>
                    <a:pt x="162878" y="1292543"/>
                  </a:lnTo>
                  <a:lnTo>
                    <a:pt x="0" y="1292543"/>
                  </a:lnTo>
                  <a:close/>
                </a:path>
              </a:pathLst>
            </a:custGeom>
            <a:solidFill>
              <a:srgbClr val="FFFFFF">
                <a:alpha val="257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71" name="Google Shape;271;p8"/>
            <p:cNvSpPr/>
            <p:nvPr/>
          </p:nvSpPr>
          <p:spPr>
            <a:xfrm>
              <a:off x="8365299" y="2876475"/>
              <a:ext cx="210111" cy="2946996"/>
            </a:xfrm>
            <a:custGeom>
              <a:avLst/>
              <a:gdLst/>
              <a:ahLst/>
              <a:cxnLst/>
              <a:rect l="l" t="t" r="r" b="b"/>
              <a:pathLst>
                <a:path w="162877" h="1292542" extrusionOk="0">
                  <a:moveTo>
                    <a:pt x="0" y="0"/>
                  </a:moveTo>
                  <a:lnTo>
                    <a:pt x="162878" y="0"/>
                  </a:lnTo>
                  <a:lnTo>
                    <a:pt x="162878" y="1292543"/>
                  </a:lnTo>
                  <a:lnTo>
                    <a:pt x="0" y="1292543"/>
                  </a:lnTo>
                  <a:close/>
                </a:path>
              </a:pathLst>
            </a:custGeom>
            <a:solidFill>
              <a:srgbClr val="FFFFFF">
                <a:alpha val="257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72" name="Google Shape;272;p8"/>
            <p:cNvSpPr/>
            <p:nvPr/>
          </p:nvSpPr>
          <p:spPr>
            <a:xfrm>
              <a:off x="8367482" y="5821918"/>
              <a:ext cx="798307" cy="799183"/>
            </a:xfrm>
            <a:custGeom>
              <a:avLst/>
              <a:gdLst/>
              <a:ahLst/>
              <a:cxnLst/>
              <a:rect l="l" t="t" r="r" b="b"/>
              <a:pathLst>
                <a:path w="350519" h="350519" extrusionOk="0">
                  <a:moveTo>
                    <a:pt x="350520" y="0"/>
                  </a:moveTo>
                  <a:lnTo>
                    <a:pt x="0" y="0"/>
                  </a:lnTo>
                  <a:lnTo>
                    <a:pt x="0" y="175260"/>
                  </a:lnTo>
                  <a:cubicBezTo>
                    <a:pt x="0" y="271463"/>
                    <a:pt x="79057" y="350520"/>
                    <a:pt x="175260" y="350520"/>
                  </a:cubicBezTo>
                  <a:lnTo>
                    <a:pt x="175260" y="350520"/>
                  </a:lnTo>
                  <a:cubicBezTo>
                    <a:pt x="271462" y="350520"/>
                    <a:pt x="350520" y="271463"/>
                    <a:pt x="350520" y="175260"/>
                  </a:cubicBezTo>
                  <a:lnTo>
                    <a:pt x="350520" y="0"/>
                  </a:lnTo>
                  <a:close/>
                </a:path>
              </a:pathLst>
            </a:custGeom>
            <a:solidFill>
              <a:srgbClr val="CD2C88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73" name="Google Shape;273;p8"/>
            <p:cNvSpPr/>
            <p:nvPr/>
          </p:nvSpPr>
          <p:spPr>
            <a:xfrm>
              <a:off x="8287174" y="5706877"/>
              <a:ext cx="956668" cy="230198"/>
            </a:xfrm>
            <a:custGeom>
              <a:avLst/>
              <a:gdLst/>
              <a:ahLst/>
              <a:cxnLst/>
              <a:rect l="l" t="t" r="r" b="b"/>
              <a:pathLst>
                <a:path w="420052" h="100964" extrusionOk="0">
                  <a:moveTo>
                    <a:pt x="369570" y="0"/>
                  </a:moveTo>
                  <a:lnTo>
                    <a:pt x="50483" y="0"/>
                  </a:lnTo>
                  <a:cubicBezTo>
                    <a:pt x="22860" y="0"/>
                    <a:pt x="0" y="22860"/>
                    <a:pt x="0" y="50483"/>
                  </a:cubicBezTo>
                  <a:lnTo>
                    <a:pt x="0" y="50483"/>
                  </a:lnTo>
                  <a:cubicBezTo>
                    <a:pt x="0" y="78105"/>
                    <a:pt x="22860" y="100965"/>
                    <a:pt x="50483" y="100965"/>
                  </a:cubicBezTo>
                  <a:lnTo>
                    <a:pt x="369570" y="100965"/>
                  </a:lnTo>
                  <a:cubicBezTo>
                    <a:pt x="397192" y="100965"/>
                    <a:pt x="420053" y="78105"/>
                    <a:pt x="420053" y="50483"/>
                  </a:cubicBezTo>
                  <a:lnTo>
                    <a:pt x="420053" y="50483"/>
                  </a:lnTo>
                  <a:cubicBezTo>
                    <a:pt x="420053" y="22860"/>
                    <a:pt x="397192" y="0"/>
                    <a:pt x="369570" y="0"/>
                  </a:cubicBezTo>
                  <a:close/>
                </a:path>
              </a:pathLst>
            </a:custGeom>
            <a:solidFill>
              <a:srgbClr val="DED3D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74" name="Google Shape;274;p8"/>
            <p:cNvSpPr/>
            <p:nvPr/>
          </p:nvSpPr>
          <p:spPr>
            <a:xfrm>
              <a:off x="8367482" y="2240498"/>
              <a:ext cx="798307" cy="636307"/>
            </a:xfrm>
            <a:custGeom>
              <a:avLst/>
              <a:gdLst/>
              <a:ahLst/>
              <a:cxnLst/>
              <a:rect l="l" t="t" r="r" b="b"/>
              <a:pathLst>
                <a:path w="350519" h="279082" extrusionOk="0">
                  <a:moveTo>
                    <a:pt x="111443" y="40005"/>
                  </a:moveTo>
                  <a:lnTo>
                    <a:pt x="87630" y="91440"/>
                  </a:lnTo>
                  <a:lnTo>
                    <a:pt x="0" y="279083"/>
                  </a:lnTo>
                  <a:lnTo>
                    <a:pt x="175260" y="279083"/>
                  </a:lnTo>
                  <a:lnTo>
                    <a:pt x="350520" y="279083"/>
                  </a:lnTo>
                  <a:lnTo>
                    <a:pt x="262890" y="91440"/>
                  </a:lnTo>
                  <a:lnTo>
                    <a:pt x="239077" y="40005"/>
                  </a:lnTo>
                  <a:cubicBezTo>
                    <a:pt x="227648" y="15240"/>
                    <a:pt x="203835" y="0"/>
                    <a:pt x="175260" y="0"/>
                  </a:cubicBezTo>
                  <a:cubicBezTo>
                    <a:pt x="146685" y="0"/>
                    <a:pt x="122873" y="15240"/>
                    <a:pt x="111443" y="40005"/>
                  </a:cubicBezTo>
                  <a:close/>
                </a:path>
              </a:pathLst>
            </a:custGeom>
            <a:solidFill>
              <a:srgbClr val="F9BC6E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75" name="Google Shape;275;p8"/>
            <p:cNvSpPr/>
            <p:nvPr/>
          </p:nvSpPr>
          <p:spPr>
            <a:xfrm>
              <a:off x="8554141" y="2240498"/>
              <a:ext cx="423016" cy="234544"/>
            </a:xfrm>
            <a:custGeom>
              <a:avLst/>
              <a:gdLst/>
              <a:ahLst/>
              <a:cxnLst/>
              <a:rect l="l" t="t" r="r" b="b"/>
              <a:pathLst>
                <a:path w="185737" h="102870" extrusionOk="0">
                  <a:moveTo>
                    <a:pt x="29528" y="40005"/>
                  </a:moveTo>
                  <a:lnTo>
                    <a:pt x="5715" y="91440"/>
                  </a:lnTo>
                  <a:lnTo>
                    <a:pt x="0" y="102870"/>
                  </a:lnTo>
                  <a:lnTo>
                    <a:pt x="185738" y="102870"/>
                  </a:lnTo>
                  <a:lnTo>
                    <a:pt x="180022" y="91440"/>
                  </a:lnTo>
                  <a:lnTo>
                    <a:pt x="156210" y="40005"/>
                  </a:lnTo>
                  <a:cubicBezTo>
                    <a:pt x="144780" y="15240"/>
                    <a:pt x="120967" y="0"/>
                    <a:pt x="92392" y="0"/>
                  </a:cubicBezTo>
                  <a:cubicBezTo>
                    <a:pt x="64770" y="0"/>
                    <a:pt x="40958" y="15240"/>
                    <a:pt x="29528" y="40005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1356757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005 One column">
  <p:cSld name="005 One column">
    <p:spTree>
      <p:nvGrpSpPr>
        <p:cNvPr id="1" name="Shape 3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" name="Google Shape;318;p10"/>
          <p:cNvSpPr/>
          <p:nvPr/>
        </p:nvSpPr>
        <p:spPr>
          <a:xfrm rot="9167139">
            <a:off x="1320972" y="-355942"/>
            <a:ext cx="8296734" cy="8571749"/>
          </a:xfrm>
          <a:custGeom>
            <a:avLst/>
            <a:gdLst/>
            <a:ahLst/>
            <a:cxnLst/>
            <a:rect l="l" t="t" r="r" b="b"/>
            <a:pathLst>
              <a:path w="1634490" h="1925002" extrusionOk="0">
                <a:moveTo>
                  <a:pt x="444818" y="0"/>
                </a:moveTo>
                <a:lnTo>
                  <a:pt x="1634490" y="338138"/>
                </a:lnTo>
                <a:lnTo>
                  <a:pt x="1612582" y="414338"/>
                </a:lnTo>
                <a:lnTo>
                  <a:pt x="1563053" y="400050"/>
                </a:lnTo>
                <a:cubicBezTo>
                  <a:pt x="1559243" y="384810"/>
                  <a:pt x="1546860" y="372428"/>
                  <a:pt x="1530668" y="367665"/>
                </a:cubicBezTo>
                <a:cubicBezTo>
                  <a:pt x="1505903" y="360997"/>
                  <a:pt x="1480185" y="375285"/>
                  <a:pt x="1472565" y="400050"/>
                </a:cubicBezTo>
                <a:cubicBezTo>
                  <a:pt x="1465898" y="424815"/>
                  <a:pt x="1480185" y="450533"/>
                  <a:pt x="1504950" y="458153"/>
                </a:cubicBezTo>
                <a:cubicBezTo>
                  <a:pt x="1521143" y="462915"/>
                  <a:pt x="1538288" y="458153"/>
                  <a:pt x="1550670" y="446722"/>
                </a:cubicBezTo>
                <a:lnTo>
                  <a:pt x="1600200" y="461010"/>
                </a:lnTo>
                <a:lnTo>
                  <a:pt x="1564005" y="587693"/>
                </a:lnTo>
                <a:lnTo>
                  <a:pt x="1514475" y="573405"/>
                </a:lnTo>
                <a:cubicBezTo>
                  <a:pt x="1510665" y="558165"/>
                  <a:pt x="1498282" y="545783"/>
                  <a:pt x="1482090" y="541020"/>
                </a:cubicBezTo>
                <a:cubicBezTo>
                  <a:pt x="1457325" y="534353"/>
                  <a:pt x="1431607" y="548640"/>
                  <a:pt x="1423988" y="573405"/>
                </a:cubicBezTo>
                <a:cubicBezTo>
                  <a:pt x="1417320" y="598170"/>
                  <a:pt x="1431607" y="623888"/>
                  <a:pt x="1456373" y="631508"/>
                </a:cubicBezTo>
                <a:cubicBezTo>
                  <a:pt x="1472565" y="636270"/>
                  <a:pt x="1489710" y="631508"/>
                  <a:pt x="1502093" y="620078"/>
                </a:cubicBezTo>
                <a:lnTo>
                  <a:pt x="1551623" y="634365"/>
                </a:lnTo>
                <a:lnTo>
                  <a:pt x="1515428" y="761048"/>
                </a:lnTo>
                <a:lnTo>
                  <a:pt x="1465898" y="746760"/>
                </a:lnTo>
                <a:cubicBezTo>
                  <a:pt x="1462088" y="731520"/>
                  <a:pt x="1449705" y="719138"/>
                  <a:pt x="1433513" y="714375"/>
                </a:cubicBezTo>
                <a:cubicBezTo>
                  <a:pt x="1408748" y="707708"/>
                  <a:pt x="1383030" y="721995"/>
                  <a:pt x="1375410" y="746760"/>
                </a:cubicBezTo>
                <a:cubicBezTo>
                  <a:pt x="1368743" y="771525"/>
                  <a:pt x="1383030" y="797243"/>
                  <a:pt x="1407795" y="804863"/>
                </a:cubicBezTo>
                <a:cubicBezTo>
                  <a:pt x="1423988" y="809625"/>
                  <a:pt x="1441132" y="804863"/>
                  <a:pt x="1453515" y="793433"/>
                </a:cubicBezTo>
                <a:lnTo>
                  <a:pt x="1503045" y="807720"/>
                </a:lnTo>
                <a:lnTo>
                  <a:pt x="1466850" y="934402"/>
                </a:lnTo>
                <a:lnTo>
                  <a:pt x="1417320" y="920115"/>
                </a:lnTo>
                <a:cubicBezTo>
                  <a:pt x="1413510" y="904875"/>
                  <a:pt x="1401128" y="892493"/>
                  <a:pt x="1384935" y="887730"/>
                </a:cubicBezTo>
                <a:cubicBezTo>
                  <a:pt x="1360170" y="881063"/>
                  <a:pt x="1334453" y="895350"/>
                  <a:pt x="1326832" y="920115"/>
                </a:cubicBezTo>
                <a:cubicBezTo>
                  <a:pt x="1320165" y="944880"/>
                  <a:pt x="1334453" y="970598"/>
                  <a:pt x="1359218" y="978218"/>
                </a:cubicBezTo>
                <a:cubicBezTo>
                  <a:pt x="1375410" y="982980"/>
                  <a:pt x="1392555" y="978218"/>
                  <a:pt x="1404938" y="966788"/>
                </a:cubicBezTo>
                <a:lnTo>
                  <a:pt x="1454468" y="981075"/>
                </a:lnTo>
                <a:lnTo>
                  <a:pt x="1418273" y="1107758"/>
                </a:lnTo>
                <a:lnTo>
                  <a:pt x="1368743" y="1093470"/>
                </a:lnTo>
                <a:cubicBezTo>
                  <a:pt x="1364932" y="1078230"/>
                  <a:pt x="1352550" y="1065848"/>
                  <a:pt x="1336357" y="1061085"/>
                </a:cubicBezTo>
                <a:cubicBezTo>
                  <a:pt x="1311593" y="1054418"/>
                  <a:pt x="1285875" y="1068705"/>
                  <a:pt x="1278255" y="1093470"/>
                </a:cubicBezTo>
                <a:cubicBezTo>
                  <a:pt x="1271588" y="1118235"/>
                  <a:pt x="1285875" y="1143953"/>
                  <a:pt x="1310640" y="1151573"/>
                </a:cubicBezTo>
                <a:cubicBezTo>
                  <a:pt x="1326832" y="1156335"/>
                  <a:pt x="1343978" y="1151573"/>
                  <a:pt x="1356360" y="1140143"/>
                </a:cubicBezTo>
                <a:lnTo>
                  <a:pt x="1405890" y="1154430"/>
                </a:lnTo>
                <a:lnTo>
                  <a:pt x="1369695" y="1281113"/>
                </a:lnTo>
                <a:lnTo>
                  <a:pt x="1320165" y="1266825"/>
                </a:lnTo>
                <a:cubicBezTo>
                  <a:pt x="1316355" y="1251585"/>
                  <a:pt x="1303973" y="1239203"/>
                  <a:pt x="1287780" y="1234440"/>
                </a:cubicBezTo>
                <a:cubicBezTo>
                  <a:pt x="1263015" y="1227773"/>
                  <a:pt x="1237298" y="1242060"/>
                  <a:pt x="1229678" y="1266825"/>
                </a:cubicBezTo>
                <a:cubicBezTo>
                  <a:pt x="1223010" y="1291590"/>
                  <a:pt x="1237298" y="1317308"/>
                  <a:pt x="1262063" y="1324928"/>
                </a:cubicBezTo>
                <a:cubicBezTo>
                  <a:pt x="1278255" y="1329690"/>
                  <a:pt x="1295400" y="1324928"/>
                  <a:pt x="1307782" y="1313498"/>
                </a:cubicBezTo>
                <a:lnTo>
                  <a:pt x="1357313" y="1327785"/>
                </a:lnTo>
                <a:lnTo>
                  <a:pt x="1321118" y="1454468"/>
                </a:lnTo>
                <a:lnTo>
                  <a:pt x="1271588" y="1440180"/>
                </a:lnTo>
                <a:cubicBezTo>
                  <a:pt x="1267778" y="1424940"/>
                  <a:pt x="1255395" y="1412558"/>
                  <a:pt x="1239203" y="1407795"/>
                </a:cubicBezTo>
                <a:cubicBezTo>
                  <a:pt x="1214438" y="1401128"/>
                  <a:pt x="1188720" y="1415415"/>
                  <a:pt x="1181100" y="1440180"/>
                </a:cubicBezTo>
                <a:cubicBezTo>
                  <a:pt x="1174432" y="1464945"/>
                  <a:pt x="1188720" y="1490663"/>
                  <a:pt x="1213485" y="1498283"/>
                </a:cubicBezTo>
                <a:cubicBezTo>
                  <a:pt x="1229678" y="1503045"/>
                  <a:pt x="1246823" y="1498283"/>
                  <a:pt x="1259205" y="1486853"/>
                </a:cubicBezTo>
                <a:lnTo>
                  <a:pt x="1308735" y="1501140"/>
                </a:lnTo>
                <a:lnTo>
                  <a:pt x="1272540" y="1627823"/>
                </a:lnTo>
                <a:lnTo>
                  <a:pt x="1223010" y="1613535"/>
                </a:lnTo>
                <a:cubicBezTo>
                  <a:pt x="1219200" y="1598295"/>
                  <a:pt x="1206818" y="1585913"/>
                  <a:pt x="1190625" y="1581150"/>
                </a:cubicBezTo>
                <a:cubicBezTo>
                  <a:pt x="1165860" y="1574483"/>
                  <a:pt x="1140143" y="1588770"/>
                  <a:pt x="1132523" y="1613535"/>
                </a:cubicBezTo>
                <a:cubicBezTo>
                  <a:pt x="1125855" y="1638300"/>
                  <a:pt x="1140143" y="1664018"/>
                  <a:pt x="1164907" y="1671638"/>
                </a:cubicBezTo>
                <a:cubicBezTo>
                  <a:pt x="1181100" y="1676400"/>
                  <a:pt x="1198245" y="1671638"/>
                  <a:pt x="1210628" y="1660208"/>
                </a:cubicBezTo>
                <a:lnTo>
                  <a:pt x="1260157" y="1674495"/>
                </a:lnTo>
                <a:lnTo>
                  <a:pt x="1223963" y="1801178"/>
                </a:lnTo>
                <a:lnTo>
                  <a:pt x="1174432" y="1786890"/>
                </a:lnTo>
                <a:cubicBezTo>
                  <a:pt x="1170623" y="1771650"/>
                  <a:pt x="1158240" y="1759268"/>
                  <a:pt x="1142048" y="1754505"/>
                </a:cubicBezTo>
                <a:cubicBezTo>
                  <a:pt x="1117282" y="1747838"/>
                  <a:pt x="1091565" y="1762125"/>
                  <a:pt x="1083945" y="1786890"/>
                </a:cubicBezTo>
                <a:cubicBezTo>
                  <a:pt x="1077278" y="1811655"/>
                  <a:pt x="1091565" y="1837373"/>
                  <a:pt x="1116330" y="1844993"/>
                </a:cubicBezTo>
                <a:cubicBezTo>
                  <a:pt x="1132523" y="1849755"/>
                  <a:pt x="1149668" y="1844993"/>
                  <a:pt x="1162050" y="1833563"/>
                </a:cubicBezTo>
                <a:lnTo>
                  <a:pt x="1211580" y="1847850"/>
                </a:lnTo>
                <a:lnTo>
                  <a:pt x="1189673" y="1925003"/>
                </a:lnTo>
                <a:lnTo>
                  <a:pt x="0" y="1586865"/>
                </a:lnTo>
                <a:lnTo>
                  <a:pt x="444818" y="0"/>
                </a:lnTo>
                <a:close/>
              </a:path>
            </a:pathLst>
          </a:custGeom>
          <a:solidFill>
            <a:srgbClr val="FFFFFF"/>
          </a:solidFill>
          <a:ln w="19050" cap="flat" cmpd="sng">
            <a:solidFill>
              <a:srgbClr val="F9BC6E"/>
            </a:solidFill>
            <a:prstDash val="solid"/>
            <a:round/>
            <a:headEnd type="none" w="sm" len="sm"/>
            <a:tailEnd type="none" w="sm" len="sm"/>
          </a:ln>
          <a:effectLst>
            <a:outerShdw blurRad="57150" dist="19050" dir="5400000" algn="bl" rotWithShape="0">
              <a:srgbClr val="000000">
                <a:alpha val="50000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319" name="Google Shape;319;p10"/>
          <p:cNvGrpSpPr/>
          <p:nvPr/>
        </p:nvGrpSpPr>
        <p:grpSpPr>
          <a:xfrm>
            <a:off x="307200" y="405123"/>
            <a:ext cx="957493" cy="4380603"/>
            <a:chOff x="8286350" y="2240498"/>
            <a:chExt cx="957493" cy="4380603"/>
          </a:xfrm>
        </p:grpSpPr>
        <p:sp>
          <p:nvSpPr>
            <p:cNvPr id="320" name="Google Shape;320;p10"/>
            <p:cNvSpPr/>
            <p:nvPr/>
          </p:nvSpPr>
          <p:spPr>
            <a:xfrm>
              <a:off x="8286350" y="2240499"/>
              <a:ext cx="956671" cy="4377685"/>
            </a:xfrm>
            <a:custGeom>
              <a:avLst/>
              <a:gdLst/>
              <a:ahLst/>
              <a:cxnLst/>
              <a:rect l="l" t="t" r="r" b="b"/>
              <a:pathLst>
                <a:path w="420053" h="1922145" extrusionOk="0">
                  <a:moveTo>
                    <a:pt x="209550" y="0"/>
                  </a:moveTo>
                  <a:lnTo>
                    <a:pt x="210027" y="133"/>
                  </a:lnTo>
                  <a:lnTo>
                    <a:pt x="210503" y="0"/>
                  </a:lnTo>
                  <a:cubicBezTo>
                    <a:pt x="239078" y="0"/>
                    <a:pt x="262891" y="15240"/>
                    <a:pt x="274320" y="40005"/>
                  </a:cubicBezTo>
                  <a:lnTo>
                    <a:pt x="298133" y="91440"/>
                  </a:lnTo>
                  <a:lnTo>
                    <a:pt x="385763" y="279083"/>
                  </a:lnTo>
                  <a:lnTo>
                    <a:pt x="384810" y="279083"/>
                  </a:lnTo>
                  <a:lnTo>
                    <a:pt x="384810" y="1527513"/>
                  </a:lnTo>
                  <a:lnTo>
                    <a:pt x="405170" y="1536025"/>
                  </a:lnTo>
                  <a:cubicBezTo>
                    <a:pt x="414338" y="1545193"/>
                    <a:pt x="420053" y="1557814"/>
                    <a:pt x="420053" y="1571625"/>
                  </a:cubicBezTo>
                  <a:cubicBezTo>
                    <a:pt x="420053" y="1585436"/>
                    <a:pt x="414338" y="1598057"/>
                    <a:pt x="405170" y="1607224"/>
                  </a:cubicBezTo>
                  <a:lnTo>
                    <a:pt x="385763" y="1615338"/>
                  </a:lnTo>
                  <a:lnTo>
                    <a:pt x="385763" y="1746885"/>
                  </a:lnTo>
                  <a:cubicBezTo>
                    <a:pt x="385763" y="1843088"/>
                    <a:pt x="306705" y="1922145"/>
                    <a:pt x="210503" y="1922145"/>
                  </a:cubicBezTo>
                  <a:cubicBezTo>
                    <a:pt x="114300" y="1922145"/>
                    <a:pt x="35243" y="1843088"/>
                    <a:pt x="35243" y="1746885"/>
                  </a:cubicBezTo>
                  <a:lnTo>
                    <a:pt x="35243" y="1615736"/>
                  </a:lnTo>
                  <a:lnTo>
                    <a:pt x="14883" y="1607224"/>
                  </a:lnTo>
                  <a:cubicBezTo>
                    <a:pt x="5715" y="1598057"/>
                    <a:pt x="0" y="1585436"/>
                    <a:pt x="0" y="1571625"/>
                  </a:cubicBezTo>
                  <a:cubicBezTo>
                    <a:pt x="0" y="1557814"/>
                    <a:pt x="5715" y="1545193"/>
                    <a:pt x="14883" y="1536025"/>
                  </a:cubicBezTo>
                  <a:lnTo>
                    <a:pt x="34290" y="1527912"/>
                  </a:lnTo>
                  <a:lnTo>
                    <a:pt x="34290" y="279083"/>
                  </a:lnTo>
                  <a:lnTo>
                    <a:pt x="35243" y="279083"/>
                  </a:lnTo>
                  <a:lnTo>
                    <a:pt x="117535" y="102870"/>
                  </a:lnTo>
                  <a:lnTo>
                    <a:pt x="117158" y="102870"/>
                  </a:lnTo>
                  <a:lnTo>
                    <a:pt x="122873" y="91440"/>
                  </a:lnTo>
                  <a:lnTo>
                    <a:pt x="146686" y="40005"/>
                  </a:lnTo>
                  <a:cubicBezTo>
                    <a:pt x="158116" y="15240"/>
                    <a:pt x="181928" y="0"/>
                    <a:pt x="209550" y="0"/>
                  </a:cubicBezTo>
                  <a:close/>
                </a:path>
              </a:pathLst>
            </a:custGeom>
            <a:solidFill>
              <a:srgbClr val="F3F3F3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21" name="Google Shape;321;p10"/>
            <p:cNvSpPr/>
            <p:nvPr/>
          </p:nvSpPr>
          <p:spPr>
            <a:xfrm>
              <a:off x="8365310" y="2876473"/>
              <a:ext cx="798309" cy="2946996"/>
            </a:xfrm>
            <a:custGeom>
              <a:avLst/>
              <a:gdLst/>
              <a:ahLst/>
              <a:cxnLst/>
              <a:rect l="l" t="t" r="r" b="b"/>
              <a:pathLst>
                <a:path w="350520" h="1292542" extrusionOk="0">
                  <a:moveTo>
                    <a:pt x="0" y="0"/>
                  </a:moveTo>
                  <a:lnTo>
                    <a:pt x="350520" y="0"/>
                  </a:lnTo>
                  <a:lnTo>
                    <a:pt x="350520" y="1292543"/>
                  </a:lnTo>
                  <a:lnTo>
                    <a:pt x="0" y="1292543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22" name="Google Shape;322;p10"/>
            <p:cNvSpPr/>
            <p:nvPr/>
          </p:nvSpPr>
          <p:spPr>
            <a:xfrm>
              <a:off x="8953948" y="2876475"/>
              <a:ext cx="210111" cy="2946996"/>
            </a:xfrm>
            <a:custGeom>
              <a:avLst/>
              <a:gdLst/>
              <a:ahLst/>
              <a:cxnLst/>
              <a:rect l="l" t="t" r="r" b="b"/>
              <a:pathLst>
                <a:path w="162877" h="1292542" extrusionOk="0">
                  <a:moveTo>
                    <a:pt x="0" y="0"/>
                  </a:moveTo>
                  <a:lnTo>
                    <a:pt x="162878" y="0"/>
                  </a:lnTo>
                  <a:lnTo>
                    <a:pt x="162878" y="1292543"/>
                  </a:lnTo>
                  <a:lnTo>
                    <a:pt x="0" y="1292543"/>
                  </a:lnTo>
                  <a:close/>
                </a:path>
              </a:pathLst>
            </a:custGeom>
            <a:solidFill>
              <a:srgbClr val="FFFFFF">
                <a:alpha val="257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23" name="Google Shape;323;p10"/>
            <p:cNvSpPr/>
            <p:nvPr/>
          </p:nvSpPr>
          <p:spPr>
            <a:xfrm>
              <a:off x="8365299" y="2876475"/>
              <a:ext cx="210111" cy="2946996"/>
            </a:xfrm>
            <a:custGeom>
              <a:avLst/>
              <a:gdLst/>
              <a:ahLst/>
              <a:cxnLst/>
              <a:rect l="l" t="t" r="r" b="b"/>
              <a:pathLst>
                <a:path w="162877" h="1292542" extrusionOk="0">
                  <a:moveTo>
                    <a:pt x="0" y="0"/>
                  </a:moveTo>
                  <a:lnTo>
                    <a:pt x="162878" y="0"/>
                  </a:lnTo>
                  <a:lnTo>
                    <a:pt x="162878" y="1292543"/>
                  </a:lnTo>
                  <a:lnTo>
                    <a:pt x="0" y="1292543"/>
                  </a:lnTo>
                  <a:close/>
                </a:path>
              </a:pathLst>
            </a:custGeom>
            <a:solidFill>
              <a:srgbClr val="FFFFFF">
                <a:alpha val="257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24" name="Google Shape;324;p10"/>
            <p:cNvSpPr/>
            <p:nvPr/>
          </p:nvSpPr>
          <p:spPr>
            <a:xfrm>
              <a:off x="8367482" y="5821918"/>
              <a:ext cx="798307" cy="799183"/>
            </a:xfrm>
            <a:custGeom>
              <a:avLst/>
              <a:gdLst/>
              <a:ahLst/>
              <a:cxnLst/>
              <a:rect l="l" t="t" r="r" b="b"/>
              <a:pathLst>
                <a:path w="350519" h="350519" extrusionOk="0">
                  <a:moveTo>
                    <a:pt x="350520" y="0"/>
                  </a:moveTo>
                  <a:lnTo>
                    <a:pt x="0" y="0"/>
                  </a:lnTo>
                  <a:lnTo>
                    <a:pt x="0" y="175260"/>
                  </a:lnTo>
                  <a:cubicBezTo>
                    <a:pt x="0" y="271463"/>
                    <a:pt x="79057" y="350520"/>
                    <a:pt x="175260" y="350520"/>
                  </a:cubicBezTo>
                  <a:lnTo>
                    <a:pt x="175260" y="350520"/>
                  </a:lnTo>
                  <a:cubicBezTo>
                    <a:pt x="271462" y="350520"/>
                    <a:pt x="350520" y="271463"/>
                    <a:pt x="350520" y="175260"/>
                  </a:cubicBezTo>
                  <a:lnTo>
                    <a:pt x="350520" y="0"/>
                  </a:lnTo>
                  <a:close/>
                </a:path>
              </a:pathLst>
            </a:custGeom>
            <a:solidFill>
              <a:srgbClr val="CD2C88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25" name="Google Shape;325;p10"/>
            <p:cNvSpPr/>
            <p:nvPr/>
          </p:nvSpPr>
          <p:spPr>
            <a:xfrm>
              <a:off x="8287174" y="5706877"/>
              <a:ext cx="956668" cy="230198"/>
            </a:xfrm>
            <a:custGeom>
              <a:avLst/>
              <a:gdLst/>
              <a:ahLst/>
              <a:cxnLst/>
              <a:rect l="l" t="t" r="r" b="b"/>
              <a:pathLst>
                <a:path w="420052" h="100964" extrusionOk="0">
                  <a:moveTo>
                    <a:pt x="369570" y="0"/>
                  </a:moveTo>
                  <a:lnTo>
                    <a:pt x="50483" y="0"/>
                  </a:lnTo>
                  <a:cubicBezTo>
                    <a:pt x="22860" y="0"/>
                    <a:pt x="0" y="22860"/>
                    <a:pt x="0" y="50483"/>
                  </a:cubicBezTo>
                  <a:lnTo>
                    <a:pt x="0" y="50483"/>
                  </a:lnTo>
                  <a:cubicBezTo>
                    <a:pt x="0" y="78105"/>
                    <a:pt x="22860" y="100965"/>
                    <a:pt x="50483" y="100965"/>
                  </a:cubicBezTo>
                  <a:lnTo>
                    <a:pt x="369570" y="100965"/>
                  </a:lnTo>
                  <a:cubicBezTo>
                    <a:pt x="397192" y="100965"/>
                    <a:pt x="420053" y="78105"/>
                    <a:pt x="420053" y="50483"/>
                  </a:cubicBezTo>
                  <a:lnTo>
                    <a:pt x="420053" y="50483"/>
                  </a:lnTo>
                  <a:cubicBezTo>
                    <a:pt x="420053" y="22860"/>
                    <a:pt x="397192" y="0"/>
                    <a:pt x="369570" y="0"/>
                  </a:cubicBezTo>
                  <a:close/>
                </a:path>
              </a:pathLst>
            </a:custGeom>
            <a:solidFill>
              <a:srgbClr val="DED3D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26" name="Google Shape;326;p10"/>
            <p:cNvSpPr/>
            <p:nvPr/>
          </p:nvSpPr>
          <p:spPr>
            <a:xfrm>
              <a:off x="8367482" y="2240498"/>
              <a:ext cx="798307" cy="636307"/>
            </a:xfrm>
            <a:custGeom>
              <a:avLst/>
              <a:gdLst/>
              <a:ahLst/>
              <a:cxnLst/>
              <a:rect l="l" t="t" r="r" b="b"/>
              <a:pathLst>
                <a:path w="350519" h="279082" extrusionOk="0">
                  <a:moveTo>
                    <a:pt x="111443" y="40005"/>
                  </a:moveTo>
                  <a:lnTo>
                    <a:pt x="87630" y="91440"/>
                  </a:lnTo>
                  <a:lnTo>
                    <a:pt x="0" y="279083"/>
                  </a:lnTo>
                  <a:lnTo>
                    <a:pt x="175260" y="279083"/>
                  </a:lnTo>
                  <a:lnTo>
                    <a:pt x="350520" y="279083"/>
                  </a:lnTo>
                  <a:lnTo>
                    <a:pt x="262890" y="91440"/>
                  </a:lnTo>
                  <a:lnTo>
                    <a:pt x="239077" y="40005"/>
                  </a:lnTo>
                  <a:cubicBezTo>
                    <a:pt x="227648" y="15240"/>
                    <a:pt x="203835" y="0"/>
                    <a:pt x="175260" y="0"/>
                  </a:cubicBezTo>
                  <a:cubicBezTo>
                    <a:pt x="146685" y="0"/>
                    <a:pt x="122873" y="15240"/>
                    <a:pt x="111443" y="40005"/>
                  </a:cubicBezTo>
                  <a:close/>
                </a:path>
              </a:pathLst>
            </a:custGeom>
            <a:solidFill>
              <a:srgbClr val="F9BC6E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27" name="Google Shape;327;p10"/>
            <p:cNvSpPr/>
            <p:nvPr/>
          </p:nvSpPr>
          <p:spPr>
            <a:xfrm>
              <a:off x="8554141" y="2240498"/>
              <a:ext cx="423016" cy="234544"/>
            </a:xfrm>
            <a:custGeom>
              <a:avLst/>
              <a:gdLst/>
              <a:ahLst/>
              <a:cxnLst/>
              <a:rect l="l" t="t" r="r" b="b"/>
              <a:pathLst>
                <a:path w="185737" h="102870" extrusionOk="0">
                  <a:moveTo>
                    <a:pt x="29528" y="40005"/>
                  </a:moveTo>
                  <a:lnTo>
                    <a:pt x="5715" y="91440"/>
                  </a:lnTo>
                  <a:lnTo>
                    <a:pt x="0" y="102870"/>
                  </a:lnTo>
                  <a:lnTo>
                    <a:pt x="185738" y="102870"/>
                  </a:lnTo>
                  <a:lnTo>
                    <a:pt x="180022" y="91440"/>
                  </a:lnTo>
                  <a:lnTo>
                    <a:pt x="156210" y="40005"/>
                  </a:lnTo>
                  <a:cubicBezTo>
                    <a:pt x="144780" y="15240"/>
                    <a:pt x="120967" y="0"/>
                    <a:pt x="92392" y="0"/>
                  </a:cubicBezTo>
                  <a:cubicBezTo>
                    <a:pt x="64770" y="0"/>
                    <a:pt x="40958" y="15240"/>
                    <a:pt x="29528" y="40005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328" name="Google Shape;328;p10"/>
          <p:cNvGrpSpPr/>
          <p:nvPr/>
        </p:nvGrpSpPr>
        <p:grpSpPr>
          <a:xfrm rot="835671">
            <a:off x="1187846" y="2373299"/>
            <a:ext cx="957493" cy="4380605"/>
            <a:chOff x="8286350" y="2240498"/>
            <a:chExt cx="957493" cy="4380603"/>
          </a:xfrm>
        </p:grpSpPr>
        <p:sp>
          <p:nvSpPr>
            <p:cNvPr id="329" name="Google Shape;329;p10"/>
            <p:cNvSpPr/>
            <p:nvPr/>
          </p:nvSpPr>
          <p:spPr>
            <a:xfrm>
              <a:off x="8286350" y="2240499"/>
              <a:ext cx="956671" cy="4377685"/>
            </a:xfrm>
            <a:custGeom>
              <a:avLst/>
              <a:gdLst/>
              <a:ahLst/>
              <a:cxnLst/>
              <a:rect l="l" t="t" r="r" b="b"/>
              <a:pathLst>
                <a:path w="420053" h="1922145" extrusionOk="0">
                  <a:moveTo>
                    <a:pt x="209550" y="0"/>
                  </a:moveTo>
                  <a:lnTo>
                    <a:pt x="210027" y="133"/>
                  </a:lnTo>
                  <a:lnTo>
                    <a:pt x="210503" y="0"/>
                  </a:lnTo>
                  <a:cubicBezTo>
                    <a:pt x="239078" y="0"/>
                    <a:pt x="262891" y="15240"/>
                    <a:pt x="274320" y="40005"/>
                  </a:cubicBezTo>
                  <a:lnTo>
                    <a:pt x="298133" y="91440"/>
                  </a:lnTo>
                  <a:lnTo>
                    <a:pt x="385763" y="279083"/>
                  </a:lnTo>
                  <a:lnTo>
                    <a:pt x="384810" y="279083"/>
                  </a:lnTo>
                  <a:lnTo>
                    <a:pt x="384810" y="1527513"/>
                  </a:lnTo>
                  <a:lnTo>
                    <a:pt x="405170" y="1536025"/>
                  </a:lnTo>
                  <a:cubicBezTo>
                    <a:pt x="414338" y="1545193"/>
                    <a:pt x="420053" y="1557814"/>
                    <a:pt x="420053" y="1571625"/>
                  </a:cubicBezTo>
                  <a:cubicBezTo>
                    <a:pt x="420053" y="1585436"/>
                    <a:pt x="414338" y="1598057"/>
                    <a:pt x="405170" y="1607224"/>
                  </a:cubicBezTo>
                  <a:lnTo>
                    <a:pt x="385763" y="1615338"/>
                  </a:lnTo>
                  <a:lnTo>
                    <a:pt x="385763" y="1746885"/>
                  </a:lnTo>
                  <a:cubicBezTo>
                    <a:pt x="385763" y="1843088"/>
                    <a:pt x="306705" y="1922145"/>
                    <a:pt x="210503" y="1922145"/>
                  </a:cubicBezTo>
                  <a:cubicBezTo>
                    <a:pt x="114300" y="1922145"/>
                    <a:pt x="35243" y="1843088"/>
                    <a:pt x="35243" y="1746885"/>
                  </a:cubicBezTo>
                  <a:lnTo>
                    <a:pt x="35243" y="1615736"/>
                  </a:lnTo>
                  <a:lnTo>
                    <a:pt x="14883" y="1607224"/>
                  </a:lnTo>
                  <a:cubicBezTo>
                    <a:pt x="5715" y="1598057"/>
                    <a:pt x="0" y="1585436"/>
                    <a:pt x="0" y="1571625"/>
                  </a:cubicBezTo>
                  <a:cubicBezTo>
                    <a:pt x="0" y="1557814"/>
                    <a:pt x="5715" y="1545193"/>
                    <a:pt x="14883" y="1536025"/>
                  </a:cubicBezTo>
                  <a:lnTo>
                    <a:pt x="34290" y="1527912"/>
                  </a:lnTo>
                  <a:lnTo>
                    <a:pt x="34290" y="279083"/>
                  </a:lnTo>
                  <a:lnTo>
                    <a:pt x="35243" y="279083"/>
                  </a:lnTo>
                  <a:lnTo>
                    <a:pt x="117535" y="102870"/>
                  </a:lnTo>
                  <a:lnTo>
                    <a:pt x="117158" y="102870"/>
                  </a:lnTo>
                  <a:lnTo>
                    <a:pt x="122873" y="91440"/>
                  </a:lnTo>
                  <a:lnTo>
                    <a:pt x="146686" y="40005"/>
                  </a:lnTo>
                  <a:cubicBezTo>
                    <a:pt x="158116" y="15240"/>
                    <a:pt x="181928" y="0"/>
                    <a:pt x="209550" y="0"/>
                  </a:cubicBezTo>
                  <a:close/>
                </a:path>
              </a:pathLst>
            </a:custGeom>
            <a:solidFill>
              <a:srgbClr val="F3F3F3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30" name="Google Shape;330;p10"/>
            <p:cNvSpPr/>
            <p:nvPr/>
          </p:nvSpPr>
          <p:spPr>
            <a:xfrm>
              <a:off x="8365310" y="2876473"/>
              <a:ext cx="798309" cy="2946996"/>
            </a:xfrm>
            <a:custGeom>
              <a:avLst/>
              <a:gdLst/>
              <a:ahLst/>
              <a:cxnLst/>
              <a:rect l="l" t="t" r="r" b="b"/>
              <a:pathLst>
                <a:path w="350520" h="1292542" extrusionOk="0">
                  <a:moveTo>
                    <a:pt x="0" y="0"/>
                  </a:moveTo>
                  <a:lnTo>
                    <a:pt x="350520" y="0"/>
                  </a:lnTo>
                  <a:lnTo>
                    <a:pt x="350520" y="1292543"/>
                  </a:lnTo>
                  <a:lnTo>
                    <a:pt x="0" y="1292543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31" name="Google Shape;331;p10"/>
            <p:cNvSpPr/>
            <p:nvPr/>
          </p:nvSpPr>
          <p:spPr>
            <a:xfrm>
              <a:off x="8953948" y="2876475"/>
              <a:ext cx="210111" cy="2946996"/>
            </a:xfrm>
            <a:custGeom>
              <a:avLst/>
              <a:gdLst/>
              <a:ahLst/>
              <a:cxnLst/>
              <a:rect l="l" t="t" r="r" b="b"/>
              <a:pathLst>
                <a:path w="162877" h="1292542" extrusionOk="0">
                  <a:moveTo>
                    <a:pt x="0" y="0"/>
                  </a:moveTo>
                  <a:lnTo>
                    <a:pt x="162878" y="0"/>
                  </a:lnTo>
                  <a:lnTo>
                    <a:pt x="162878" y="1292543"/>
                  </a:lnTo>
                  <a:lnTo>
                    <a:pt x="0" y="1292543"/>
                  </a:lnTo>
                  <a:close/>
                </a:path>
              </a:pathLst>
            </a:custGeom>
            <a:solidFill>
              <a:srgbClr val="FFFFFF">
                <a:alpha val="257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32" name="Google Shape;332;p10"/>
            <p:cNvSpPr/>
            <p:nvPr/>
          </p:nvSpPr>
          <p:spPr>
            <a:xfrm>
              <a:off x="8365299" y="2876475"/>
              <a:ext cx="210111" cy="2946996"/>
            </a:xfrm>
            <a:custGeom>
              <a:avLst/>
              <a:gdLst/>
              <a:ahLst/>
              <a:cxnLst/>
              <a:rect l="l" t="t" r="r" b="b"/>
              <a:pathLst>
                <a:path w="162877" h="1292542" extrusionOk="0">
                  <a:moveTo>
                    <a:pt x="0" y="0"/>
                  </a:moveTo>
                  <a:lnTo>
                    <a:pt x="162878" y="0"/>
                  </a:lnTo>
                  <a:lnTo>
                    <a:pt x="162878" y="1292543"/>
                  </a:lnTo>
                  <a:lnTo>
                    <a:pt x="0" y="1292543"/>
                  </a:lnTo>
                  <a:close/>
                </a:path>
              </a:pathLst>
            </a:custGeom>
            <a:solidFill>
              <a:srgbClr val="FFFFFF">
                <a:alpha val="257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33" name="Google Shape;333;p10"/>
            <p:cNvSpPr/>
            <p:nvPr/>
          </p:nvSpPr>
          <p:spPr>
            <a:xfrm>
              <a:off x="8367482" y="5821918"/>
              <a:ext cx="798307" cy="799183"/>
            </a:xfrm>
            <a:custGeom>
              <a:avLst/>
              <a:gdLst/>
              <a:ahLst/>
              <a:cxnLst/>
              <a:rect l="l" t="t" r="r" b="b"/>
              <a:pathLst>
                <a:path w="350519" h="350519" extrusionOk="0">
                  <a:moveTo>
                    <a:pt x="350520" y="0"/>
                  </a:moveTo>
                  <a:lnTo>
                    <a:pt x="0" y="0"/>
                  </a:lnTo>
                  <a:lnTo>
                    <a:pt x="0" y="175260"/>
                  </a:lnTo>
                  <a:cubicBezTo>
                    <a:pt x="0" y="271463"/>
                    <a:pt x="79057" y="350520"/>
                    <a:pt x="175260" y="350520"/>
                  </a:cubicBezTo>
                  <a:lnTo>
                    <a:pt x="175260" y="350520"/>
                  </a:lnTo>
                  <a:cubicBezTo>
                    <a:pt x="271462" y="350520"/>
                    <a:pt x="350520" y="271463"/>
                    <a:pt x="350520" y="175260"/>
                  </a:cubicBezTo>
                  <a:lnTo>
                    <a:pt x="350520" y="0"/>
                  </a:lnTo>
                  <a:close/>
                </a:path>
              </a:pathLst>
            </a:custGeom>
            <a:solidFill>
              <a:srgbClr val="CD2C88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34" name="Google Shape;334;p10"/>
            <p:cNvSpPr/>
            <p:nvPr/>
          </p:nvSpPr>
          <p:spPr>
            <a:xfrm>
              <a:off x="8287174" y="5706877"/>
              <a:ext cx="956668" cy="230198"/>
            </a:xfrm>
            <a:custGeom>
              <a:avLst/>
              <a:gdLst/>
              <a:ahLst/>
              <a:cxnLst/>
              <a:rect l="l" t="t" r="r" b="b"/>
              <a:pathLst>
                <a:path w="420052" h="100964" extrusionOk="0">
                  <a:moveTo>
                    <a:pt x="369570" y="0"/>
                  </a:moveTo>
                  <a:lnTo>
                    <a:pt x="50483" y="0"/>
                  </a:lnTo>
                  <a:cubicBezTo>
                    <a:pt x="22860" y="0"/>
                    <a:pt x="0" y="22860"/>
                    <a:pt x="0" y="50483"/>
                  </a:cubicBezTo>
                  <a:lnTo>
                    <a:pt x="0" y="50483"/>
                  </a:lnTo>
                  <a:cubicBezTo>
                    <a:pt x="0" y="78105"/>
                    <a:pt x="22860" y="100965"/>
                    <a:pt x="50483" y="100965"/>
                  </a:cubicBezTo>
                  <a:lnTo>
                    <a:pt x="369570" y="100965"/>
                  </a:lnTo>
                  <a:cubicBezTo>
                    <a:pt x="397192" y="100965"/>
                    <a:pt x="420053" y="78105"/>
                    <a:pt x="420053" y="50483"/>
                  </a:cubicBezTo>
                  <a:lnTo>
                    <a:pt x="420053" y="50483"/>
                  </a:lnTo>
                  <a:cubicBezTo>
                    <a:pt x="420053" y="22860"/>
                    <a:pt x="397192" y="0"/>
                    <a:pt x="369570" y="0"/>
                  </a:cubicBezTo>
                  <a:close/>
                </a:path>
              </a:pathLst>
            </a:custGeom>
            <a:solidFill>
              <a:srgbClr val="DED3D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35" name="Google Shape;335;p10"/>
            <p:cNvSpPr/>
            <p:nvPr/>
          </p:nvSpPr>
          <p:spPr>
            <a:xfrm>
              <a:off x="8367482" y="2240498"/>
              <a:ext cx="798307" cy="636307"/>
            </a:xfrm>
            <a:custGeom>
              <a:avLst/>
              <a:gdLst/>
              <a:ahLst/>
              <a:cxnLst/>
              <a:rect l="l" t="t" r="r" b="b"/>
              <a:pathLst>
                <a:path w="350519" h="279082" extrusionOk="0">
                  <a:moveTo>
                    <a:pt x="111443" y="40005"/>
                  </a:moveTo>
                  <a:lnTo>
                    <a:pt x="87630" y="91440"/>
                  </a:lnTo>
                  <a:lnTo>
                    <a:pt x="0" y="279083"/>
                  </a:lnTo>
                  <a:lnTo>
                    <a:pt x="175260" y="279083"/>
                  </a:lnTo>
                  <a:lnTo>
                    <a:pt x="350520" y="279083"/>
                  </a:lnTo>
                  <a:lnTo>
                    <a:pt x="262890" y="91440"/>
                  </a:lnTo>
                  <a:lnTo>
                    <a:pt x="239077" y="40005"/>
                  </a:lnTo>
                  <a:cubicBezTo>
                    <a:pt x="227648" y="15240"/>
                    <a:pt x="203835" y="0"/>
                    <a:pt x="175260" y="0"/>
                  </a:cubicBezTo>
                  <a:cubicBezTo>
                    <a:pt x="146685" y="0"/>
                    <a:pt x="122873" y="15240"/>
                    <a:pt x="111443" y="40005"/>
                  </a:cubicBezTo>
                  <a:close/>
                </a:path>
              </a:pathLst>
            </a:custGeom>
            <a:solidFill>
              <a:srgbClr val="F9BC6E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36" name="Google Shape;336;p10"/>
            <p:cNvSpPr/>
            <p:nvPr/>
          </p:nvSpPr>
          <p:spPr>
            <a:xfrm>
              <a:off x="8554141" y="2240498"/>
              <a:ext cx="423016" cy="234544"/>
            </a:xfrm>
            <a:custGeom>
              <a:avLst/>
              <a:gdLst/>
              <a:ahLst/>
              <a:cxnLst/>
              <a:rect l="l" t="t" r="r" b="b"/>
              <a:pathLst>
                <a:path w="185737" h="102870" extrusionOk="0">
                  <a:moveTo>
                    <a:pt x="29528" y="40005"/>
                  </a:moveTo>
                  <a:lnTo>
                    <a:pt x="5715" y="91440"/>
                  </a:lnTo>
                  <a:lnTo>
                    <a:pt x="0" y="102870"/>
                  </a:lnTo>
                  <a:lnTo>
                    <a:pt x="185738" y="102870"/>
                  </a:lnTo>
                  <a:lnTo>
                    <a:pt x="180022" y="91440"/>
                  </a:lnTo>
                  <a:lnTo>
                    <a:pt x="156210" y="40005"/>
                  </a:lnTo>
                  <a:cubicBezTo>
                    <a:pt x="144780" y="15240"/>
                    <a:pt x="120967" y="0"/>
                    <a:pt x="92392" y="0"/>
                  </a:cubicBezTo>
                  <a:cubicBezTo>
                    <a:pt x="64770" y="0"/>
                    <a:pt x="40958" y="15240"/>
                    <a:pt x="29528" y="4000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337" name="Google Shape;337;p10"/>
          <p:cNvGrpSpPr/>
          <p:nvPr/>
        </p:nvGrpSpPr>
        <p:grpSpPr>
          <a:xfrm rot="-8252710">
            <a:off x="9536090" y="-144735"/>
            <a:ext cx="957480" cy="4380546"/>
            <a:chOff x="8286350" y="2240498"/>
            <a:chExt cx="957493" cy="4380603"/>
          </a:xfrm>
        </p:grpSpPr>
        <p:sp>
          <p:nvSpPr>
            <p:cNvPr id="338" name="Google Shape;338;p10"/>
            <p:cNvSpPr/>
            <p:nvPr/>
          </p:nvSpPr>
          <p:spPr>
            <a:xfrm>
              <a:off x="8286350" y="2240499"/>
              <a:ext cx="956671" cy="4377685"/>
            </a:xfrm>
            <a:custGeom>
              <a:avLst/>
              <a:gdLst/>
              <a:ahLst/>
              <a:cxnLst/>
              <a:rect l="l" t="t" r="r" b="b"/>
              <a:pathLst>
                <a:path w="420053" h="1922145" extrusionOk="0">
                  <a:moveTo>
                    <a:pt x="209550" y="0"/>
                  </a:moveTo>
                  <a:lnTo>
                    <a:pt x="210027" y="133"/>
                  </a:lnTo>
                  <a:lnTo>
                    <a:pt x="210503" y="0"/>
                  </a:lnTo>
                  <a:cubicBezTo>
                    <a:pt x="239078" y="0"/>
                    <a:pt x="262891" y="15240"/>
                    <a:pt x="274320" y="40005"/>
                  </a:cubicBezTo>
                  <a:lnTo>
                    <a:pt x="298133" y="91440"/>
                  </a:lnTo>
                  <a:lnTo>
                    <a:pt x="385763" y="279083"/>
                  </a:lnTo>
                  <a:lnTo>
                    <a:pt x="384810" y="279083"/>
                  </a:lnTo>
                  <a:lnTo>
                    <a:pt x="384810" y="1527513"/>
                  </a:lnTo>
                  <a:lnTo>
                    <a:pt x="405170" y="1536025"/>
                  </a:lnTo>
                  <a:cubicBezTo>
                    <a:pt x="414338" y="1545193"/>
                    <a:pt x="420053" y="1557814"/>
                    <a:pt x="420053" y="1571625"/>
                  </a:cubicBezTo>
                  <a:cubicBezTo>
                    <a:pt x="420053" y="1585436"/>
                    <a:pt x="414338" y="1598057"/>
                    <a:pt x="405170" y="1607224"/>
                  </a:cubicBezTo>
                  <a:lnTo>
                    <a:pt x="385763" y="1615338"/>
                  </a:lnTo>
                  <a:lnTo>
                    <a:pt x="385763" y="1746885"/>
                  </a:lnTo>
                  <a:cubicBezTo>
                    <a:pt x="385763" y="1843088"/>
                    <a:pt x="306705" y="1922145"/>
                    <a:pt x="210503" y="1922145"/>
                  </a:cubicBezTo>
                  <a:cubicBezTo>
                    <a:pt x="114300" y="1922145"/>
                    <a:pt x="35243" y="1843088"/>
                    <a:pt x="35243" y="1746885"/>
                  </a:cubicBezTo>
                  <a:lnTo>
                    <a:pt x="35243" y="1615736"/>
                  </a:lnTo>
                  <a:lnTo>
                    <a:pt x="14883" y="1607224"/>
                  </a:lnTo>
                  <a:cubicBezTo>
                    <a:pt x="5715" y="1598057"/>
                    <a:pt x="0" y="1585436"/>
                    <a:pt x="0" y="1571625"/>
                  </a:cubicBezTo>
                  <a:cubicBezTo>
                    <a:pt x="0" y="1557814"/>
                    <a:pt x="5715" y="1545193"/>
                    <a:pt x="14883" y="1536025"/>
                  </a:cubicBezTo>
                  <a:lnTo>
                    <a:pt x="34290" y="1527912"/>
                  </a:lnTo>
                  <a:lnTo>
                    <a:pt x="34290" y="279083"/>
                  </a:lnTo>
                  <a:lnTo>
                    <a:pt x="35243" y="279083"/>
                  </a:lnTo>
                  <a:lnTo>
                    <a:pt x="117535" y="102870"/>
                  </a:lnTo>
                  <a:lnTo>
                    <a:pt x="117158" y="102870"/>
                  </a:lnTo>
                  <a:lnTo>
                    <a:pt x="122873" y="91440"/>
                  </a:lnTo>
                  <a:lnTo>
                    <a:pt x="146686" y="40005"/>
                  </a:lnTo>
                  <a:cubicBezTo>
                    <a:pt x="158116" y="15240"/>
                    <a:pt x="181928" y="0"/>
                    <a:pt x="209550" y="0"/>
                  </a:cubicBezTo>
                  <a:close/>
                </a:path>
              </a:pathLst>
            </a:custGeom>
            <a:solidFill>
              <a:srgbClr val="F3F3F3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39" name="Google Shape;339;p10"/>
            <p:cNvSpPr/>
            <p:nvPr/>
          </p:nvSpPr>
          <p:spPr>
            <a:xfrm>
              <a:off x="8365310" y="2876473"/>
              <a:ext cx="798309" cy="2946996"/>
            </a:xfrm>
            <a:custGeom>
              <a:avLst/>
              <a:gdLst/>
              <a:ahLst/>
              <a:cxnLst/>
              <a:rect l="l" t="t" r="r" b="b"/>
              <a:pathLst>
                <a:path w="350520" h="1292542" extrusionOk="0">
                  <a:moveTo>
                    <a:pt x="0" y="0"/>
                  </a:moveTo>
                  <a:lnTo>
                    <a:pt x="350520" y="0"/>
                  </a:lnTo>
                  <a:lnTo>
                    <a:pt x="350520" y="1292543"/>
                  </a:lnTo>
                  <a:lnTo>
                    <a:pt x="0" y="1292543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40" name="Google Shape;340;p10"/>
            <p:cNvSpPr/>
            <p:nvPr/>
          </p:nvSpPr>
          <p:spPr>
            <a:xfrm>
              <a:off x="8953948" y="2876475"/>
              <a:ext cx="210111" cy="2946996"/>
            </a:xfrm>
            <a:custGeom>
              <a:avLst/>
              <a:gdLst/>
              <a:ahLst/>
              <a:cxnLst/>
              <a:rect l="l" t="t" r="r" b="b"/>
              <a:pathLst>
                <a:path w="162877" h="1292542" extrusionOk="0">
                  <a:moveTo>
                    <a:pt x="0" y="0"/>
                  </a:moveTo>
                  <a:lnTo>
                    <a:pt x="162878" y="0"/>
                  </a:lnTo>
                  <a:lnTo>
                    <a:pt x="162878" y="1292543"/>
                  </a:lnTo>
                  <a:lnTo>
                    <a:pt x="0" y="1292543"/>
                  </a:lnTo>
                  <a:close/>
                </a:path>
              </a:pathLst>
            </a:custGeom>
            <a:solidFill>
              <a:srgbClr val="FFFFFF">
                <a:alpha val="257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41" name="Google Shape;341;p10"/>
            <p:cNvSpPr/>
            <p:nvPr/>
          </p:nvSpPr>
          <p:spPr>
            <a:xfrm>
              <a:off x="8365299" y="2876475"/>
              <a:ext cx="210111" cy="2946996"/>
            </a:xfrm>
            <a:custGeom>
              <a:avLst/>
              <a:gdLst/>
              <a:ahLst/>
              <a:cxnLst/>
              <a:rect l="l" t="t" r="r" b="b"/>
              <a:pathLst>
                <a:path w="162877" h="1292542" extrusionOk="0">
                  <a:moveTo>
                    <a:pt x="0" y="0"/>
                  </a:moveTo>
                  <a:lnTo>
                    <a:pt x="162878" y="0"/>
                  </a:lnTo>
                  <a:lnTo>
                    <a:pt x="162878" y="1292543"/>
                  </a:lnTo>
                  <a:lnTo>
                    <a:pt x="0" y="1292543"/>
                  </a:lnTo>
                  <a:close/>
                </a:path>
              </a:pathLst>
            </a:custGeom>
            <a:solidFill>
              <a:srgbClr val="FFFFFF">
                <a:alpha val="257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42" name="Google Shape;342;p10"/>
            <p:cNvSpPr/>
            <p:nvPr/>
          </p:nvSpPr>
          <p:spPr>
            <a:xfrm>
              <a:off x="8367482" y="5821918"/>
              <a:ext cx="798307" cy="799183"/>
            </a:xfrm>
            <a:custGeom>
              <a:avLst/>
              <a:gdLst/>
              <a:ahLst/>
              <a:cxnLst/>
              <a:rect l="l" t="t" r="r" b="b"/>
              <a:pathLst>
                <a:path w="350519" h="350519" extrusionOk="0">
                  <a:moveTo>
                    <a:pt x="350520" y="0"/>
                  </a:moveTo>
                  <a:lnTo>
                    <a:pt x="0" y="0"/>
                  </a:lnTo>
                  <a:lnTo>
                    <a:pt x="0" y="175260"/>
                  </a:lnTo>
                  <a:cubicBezTo>
                    <a:pt x="0" y="271463"/>
                    <a:pt x="79057" y="350520"/>
                    <a:pt x="175260" y="350520"/>
                  </a:cubicBezTo>
                  <a:lnTo>
                    <a:pt x="175260" y="350520"/>
                  </a:lnTo>
                  <a:cubicBezTo>
                    <a:pt x="271462" y="350520"/>
                    <a:pt x="350520" y="271463"/>
                    <a:pt x="350520" y="175260"/>
                  </a:cubicBezTo>
                  <a:lnTo>
                    <a:pt x="350520" y="0"/>
                  </a:lnTo>
                  <a:close/>
                </a:path>
              </a:pathLst>
            </a:custGeom>
            <a:solidFill>
              <a:srgbClr val="CD2C88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43" name="Google Shape;343;p10"/>
            <p:cNvSpPr/>
            <p:nvPr/>
          </p:nvSpPr>
          <p:spPr>
            <a:xfrm>
              <a:off x="8287174" y="5706877"/>
              <a:ext cx="956668" cy="230198"/>
            </a:xfrm>
            <a:custGeom>
              <a:avLst/>
              <a:gdLst/>
              <a:ahLst/>
              <a:cxnLst/>
              <a:rect l="l" t="t" r="r" b="b"/>
              <a:pathLst>
                <a:path w="420052" h="100964" extrusionOk="0">
                  <a:moveTo>
                    <a:pt x="369570" y="0"/>
                  </a:moveTo>
                  <a:lnTo>
                    <a:pt x="50483" y="0"/>
                  </a:lnTo>
                  <a:cubicBezTo>
                    <a:pt x="22860" y="0"/>
                    <a:pt x="0" y="22860"/>
                    <a:pt x="0" y="50483"/>
                  </a:cubicBezTo>
                  <a:lnTo>
                    <a:pt x="0" y="50483"/>
                  </a:lnTo>
                  <a:cubicBezTo>
                    <a:pt x="0" y="78105"/>
                    <a:pt x="22860" y="100965"/>
                    <a:pt x="50483" y="100965"/>
                  </a:cubicBezTo>
                  <a:lnTo>
                    <a:pt x="369570" y="100965"/>
                  </a:lnTo>
                  <a:cubicBezTo>
                    <a:pt x="397192" y="100965"/>
                    <a:pt x="420053" y="78105"/>
                    <a:pt x="420053" y="50483"/>
                  </a:cubicBezTo>
                  <a:lnTo>
                    <a:pt x="420053" y="50483"/>
                  </a:lnTo>
                  <a:cubicBezTo>
                    <a:pt x="420053" y="22860"/>
                    <a:pt x="397192" y="0"/>
                    <a:pt x="369570" y="0"/>
                  </a:cubicBezTo>
                  <a:close/>
                </a:path>
              </a:pathLst>
            </a:custGeom>
            <a:solidFill>
              <a:srgbClr val="DED3D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44" name="Google Shape;344;p10"/>
            <p:cNvSpPr/>
            <p:nvPr/>
          </p:nvSpPr>
          <p:spPr>
            <a:xfrm>
              <a:off x="8367482" y="2240498"/>
              <a:ext cx="798307" cy="636307"/>
            </a:xfrm>
            <a:custGeom>
              <a:avLst/>
              <a:gdLst/>
              <a:ahLst/>
              <a:cxnLst/>
              <a:rect l="l" t="t" r="r" b="b"/>
              <a:pathLst>
                <a:path w="350519" h="279082" extrusionOk="0">
                  <a:moveTo>
                    <a:pt x="111443" y="40005"/>
                  </a:moveTo>
                  <a:lnTo>
                    <a:pt x="87630" y="91440"/>
                  </a:lnTo>
                  <a:lnTo>
                    <a:pt x="0" y="279083"/>
                  </a:lnTo>
                  <a:lnTo>
                    <a:pt x="175260" y="279083"/>
                  </a:lnTo>
                  <a:lnTo>
                    <a:pt x="350520" y="279083"/>
                  </a:lnTo>
                  <a:lnTo>
                    <a:pt x="262890" y="91440"/>
                  </a:lnTo>
                  <a:lnTo>
                    <a:pt x="239077" y="40005"/>
                  </a:lnTo>
                  <a:cubicBezTo>
                    <a:pt x="227648" y="15240"/>
                    <a:pt x="203835" y="0"/>
                    <a:pt x="175260" y="0"/>
                  </a:cubicBezTo>
                  <a:cubicBezTo>
                    <a:pt x="146685" y="0"/>
                    <a:pt x="122873" y="15240"/>
                    <a:pt x="111443" y="40005"/>
                  </a:cubicBezTo>
                  <a:close/>
                </a:path>
              </a:pathLst>
            </a:custGeom>
            <a:solidFill>
              <a:srgbClr val="F9BC6E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45" name="Google Shape;345;p10"/>
            <p:cNvSpPr/>
            <p:nvPr/>
          </p:nvSpPr>
          <p:spPr>
            <a:xfrm>
              <a:off x="8554141" y="2240498"/>
              <a:ext cx="423016" cy="234544"/>
            </a:xfrm>
            <a:custGeom>
              <a:avLst/>
              <a:gdLst/>
              <a:ahLst/>
              <a:cxnLst/>
              <a:rect l="l" t="t" r="r" b="b"/>
              <a:pathLst>
                <a:path w="185737" h="102870" extrusionOk="0">
                  <a:moveTo>
                    <a:pt x="29528" y="40005"/>
                  </a:moveTo>
                  <a:lnTo>
                    <a:pt x="5715" y="91440"/>
                  </a:lnTo>
                  <a:lnTo>
                    <a:pt x="0" y="102870"/>
                  </a:lnTo>
                  <a:lnTo>
                    <a:pt x="185738" y="102870"/>
                  </a:lnTo>
                  <a:lnTo>
                    <a:pt x="180022" y="91440"/>
                  </a:lnTo>
                  <a:lnTo>
                    <a:pt x="156210" y="40005"/>
                  </a:lnTo>
                  <a:cubicBezTo>
                    <a:pt x="144780" y="15240"/>
                    <a:pt x="120967" y="0"/>
                    <a:pt x="92392" y="0"/>
                  </a:cubicBezTo>
                  <a:cubicBezTo>
                    <a:pt x="64770" y="0"/>
                    <a:pt x="40958" y="15240"/>
                    <a:pt x="29528" y="40005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346" name="Google Shape;346;p10"/>
          <p:cNvGrpSpPr/>
          <p:nvPr/>
        </p:nvGrpSpPr>
        <p:grpSpPr>
          <a:xfrm>
            <a:off x="10450912" y="2373261"/>
            <a:ext cx="957493" cy="4380603"/>
            <a:chOff x="8286350" y="2240498"/>
            <a:chExt cx="957493" cy="4380603"/>
          </a:xfrm>
        </p:grpSpPr>
        <p:sp>
          <p:nvSpPr>
            <p:cNvPr id="347" name="Google Shape;347;p10"/>
            <p:cNvSpPr/>
            <p:nvPr/>
          </p:nvSpPr>
          <p:spPr>
            <a:xfrm>
              <a:off x="8286350" y="2240499"/>
              <a:ext cx="956671" cy="4377685"/>
            </a:xfrm>
            <a:custGeom>
              <a:avLst/>
              <a:gdLst/>
              <a:ahLst/>
              <a:cxnLst/>
              <a:rect l="l" t="t" r="r" b="b"/>
              <a:pathLst>
                <a:path w="420053" h="1922145" extrusionOk="0">
                  <a:moveTo>
                    <a:pt x="209550" y="0"/>
                  </a:moveTo>
                  <a:lnTo>
                    <a:pt x="210027" y="133"/>
                  </a:lnTo>
                  <a:lnTo>
                    <a:pt x="210503" y="0"/>
                  </a:lnTo>
                  <a:cubicBezTo>
                    <a:pt x="239078" y="0"/>
                    <a:pt x="262891" y="15240"/>
                    <a:pt x="274320" y="40005"/>
                  </a:cubicBezTo>
                  <a:lnTo>
                    <a:pt x="298133" y="91440"/>
                  </a:lnTo>
                  <a:lnTo>
                    <a:pt x="385763" y="279083"/>
                  </a:lnTo>
                  <a:lnTo>
                    <a:pt x="384810" y="279083"/>
                  </a:lnTo>
                  <a:lnTo>
                    <a:pt x="384810" y="1527513"/>
                  </a:lnTo>
                  <a:lnTo>
                    <a:pt x="405170" y="1536025"/>
                  </a:lnTo>
                  <a:cubicBezTo>
                    <a:pt x="414338" y="1545193"/>
                    <a:pt x="420053" y="1557814"/>
                    <a:pt x="420053" y="1571625"/>
                  </a:cubicBezTo>
                  <a:cubicBezTo>
                    <a:pt x="420053" y="1585436"/>
                    <a:pt x="414338" y="1598057"/>
                    <a:pt x="405170" y="1607224"/>
                  </a:cubicBezTo>
                  <a:lnTo>
                    <a:pt x="385763" y="1615338"/>
                  </a:lnTo>
                  <a:lnTo>
                    <a:pt x="385763" y="1746885"/>
                  </a:lnTo>
                  <a:cubicBezTo>
                    <a:pt x="385763" y="1843088"/>
                    <a:pt x="306705" y="1922145"/>
                    <a:pt x="210503" y="1922145"/>
                  </a:cubicBezTo>
                  <a:cubicBezTo>
                    <a:pt x="114300" y="1922145"/>
                    <a:pt x="35243" y="1843088"/>
                    <a:pt x="35243" y="1746885"/>
                  </a:cubicBezTo>
                  <a:lnTo>
                    <a:pt x="35243" y="1615736"/>
                  </a:lnTo>
                  <a:lnTo>
                    <a:pt x="14883" y="1607224"/>
                  </a:lnTo>
                  <a:cubicBezTo>
                    <a:pt x="5715" y="1598057"/>
                    <a:pt x="0" y="1585436"/>
                    <a:pt x="0" y="1571625"/>
                  </a:cubicBezTo>
                  <a:cubicBezTo>
                    <a:pt x="0" y="1557814"/>
                    <a:pt x="5715" y="1545193"/>
                    <a:pt x="14883" y="1536025"/>
                  </a:cubicBezTo>
                  <a:lnTo>
                    <a:pt x="34290" y="1527912"/>
                  </a:lnTo>
                  <a:lnTo>
                    <a:pt x="34290" y="279083"/>
                  </a:lnTo>
                  <a:lnTo>
                    <a:pt x="35243" y="279083"/>
                  </a:lnTo>
                  <a:lnTo>
                    <a:pt x="117535" y="102870"/>
                  </a:lnTo>
                  <a:lnTo>
                    <a:pt x="117158" y="102870"/>
                  </a:lnTo>
                  <a:lnTo>
                    <a:pt x="122873" y="91440"/>
                  </a:lnTo>
                  <a:lnTo>
                    <a:pt x="146686" y="40005"/>
                  </a:lnTo>
                  <a:cubicBezTo>
                    <a:pt x="158116" y="15240"/>
                    <a:pt x="181928" y="0"/>
                    <a:pt x="209550" y="0"/>
                  </a:cubicBezTo>
                  <a:close/>
                </a:path>
              </a:pathLst>
            </a:custGeom>
            <a:solidFill>
              <a:srgbClr val="F3F3F3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50000"/>
                </a:srgbClr>
              </a:outerShdw>
            </a:effectLst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48" name="Google Shape;348;p10"/>
            <p:cNvSpPr/>
            <p:nvPr/>
          </p:nvSpPr>
          <p:spPr>
            <a:xfrm>
              <a:off x="8365310" y="2876473"/>
              <a:ext cx="798309" cy="2946996"/>
            </a:xfrm>
            <a:custGeom>
              <a:avLst/>
              <a:gdLst/>
              <a:ahLst/>
              <a:cxnLst/>
              <a:rect l="l" t="t" r="r" b="b"/>
              <a:pathLst>
                <a:path w="350520" h="1292542" extrusionOk="0">
                  <a:moveTo>
                    <a:pt x="0" y="0"/>
                  </a:moveTo>
                  <a:lnTo>
                    <a:pt x="350520" y="0"/>
                  </a:lnTo>
                  <a:lnTo>
                    <a:pt x="350520" y="1292543"/>
                  </a:lnTo>
                  <a:lnTo>
                    <a:pt x="0" y="1292543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49" name="Google Shape;349;p10"/>
            <p:cNvSpPr/>
            <p:nvPr/>
          </p:nvSpPr>
          <p:spPr>
            <a:xfrm>
              <a:off x="8953948" y="2876475"/>
              <a:ext cx="210111" cy="2946996"/>
            </a:xfrm>
            <a:custGeom>
              <a:avLst/>
              <a:gdLst/>
              <a:ahLst/>
              <a:cxnLst/>
              <a:rect l="l" t="t" r="r" b="b"/>
              <a:pathLst>
                <a:path w="162877" h="1292542" extrusionOk="0">
                  <a:moveTo>
                    <a:pt x="0" y="0"/>
                  </a:moveTo>
                  <a:lnTo>
                    <a:pt x="162878" y="0"/>
                  </a:lnTo>
                  <a:lnTo>
                    <a:pt x="162878" y="1292543"/>
                  </a:lnTo>
                  <a:lnTo>
                    <a:pt x="0" y="1292543"/>
                  </a:lnTo>
                  <a:close/>
                </a:path>
              </a:pathLst>
            </a:custGeom>
            <a:solidFill>
              <a:srgbClr val="FFFFFF">
                <a:alpha val="257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50" name="Google Shape;350;p10"/>
            <p:cNvSpPr/>
            <p:nvPr/>
          </p:nvSpPr>
          <p:spPr>
            <a:xfrm>
              <a:off x="8365299" y="2876475"/>
              <a:ext cx="210111" cy="2946996"/>
            </a:xfrm>
            <a:custGeom>
              <a:avLst/>
              <a:gdLst/>
              <a:ahLst/>
              <a:cxnLst/>
              <a:rect l="l" t="t" r="r" b="b"/>
              <a:pathLst>
                <a:path w="162877" h="1292542" extrusionOk="0">
                  <a:moveTo>
                    <a:pt x="0" y="0"/>
                  </a:moveTo>
                  <a:lnTo>
                    <a:pt x="162878" y="0"/>
                  </a:lnTo>
                  <a:lnTo>
                    <a:pt x="162878" y="1292543"/>
                  </a:lnTo>
                  <a:lnTo>
                    <a:pt x="0" y="1292543"/>
                  </a:lnTo>
                  <a:close/>
                </a:path>
              </a:pathLst>
            </a:custGeom>
            <a:solidFill>
              <a:srgbClr val="FFFFFF">
                <a:alpha val="2570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51" name="Google Shape;351;p10"/>
            <p:cNvSpPr/>
            <p:nvPr/>
          </p:nvSpPr>
          <p:spPr>
            <a:xfrm>
              <a:off x="8367482" y="5821918"/>
              <a:ext cx="798307" cy="799183"/>
            </a:xfrm>
            <a:custGeom>
              <a:avLst/>
              <a:gdLst/>
              <a:ahLst/>
              <a:cxnLst/>
              <a:rect l="l" t="t" r="r" b="b"/>
              <a:pathLst>
                <a:path w="350519" h="350519" extrusionOk="0">
                  <a:moveTo>
                    <a:pt x="350520" y="0"/>
                  </a:moveTo>
                  <a:lnTo>
                    <a:pt x="0" y="0"/>
                  </a:lnTo>
                  <a:lnTo>
                    <a:pt x="0" y="175260"/>
                  </a:lnTo>
                  <a:cubicBezTo>
                    <a:pt x="0" y="271463"/>
                    <a:pt x="79057" y="350520"/>
                    <a:pt x="175260" y="350520"/>
                  </a:cubicBezTo>
                  <a:lnTo>
                    <a:pt x="175260" y="350520"/>
                  </a:lnTo>
                  <a:cubicBezTo>
                    <a:pt x="271462" y="350520"/>
                    <a:pt x="350520" y="271463"/>
                    <a:pt x="350520" y="175260"/>
                  </a:cubicBezTo>
                  <a:lnTo>
                    <a:pt x="350520" y="0"/>
                  </a:lnTo>
                  <a:close/>
                </a:path>
              </a:pathLst>
            </a:custGeom>
            <a:solidFill>
              <a:srgbClr val="CD2C88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52" name="Google Shape;352;p10"/>
            <p:cNvSpPr/>
            <p:nvPr/>
          </p:nvSpPr>
          <p:spPr>
            <a:xfrm>
              <a:off x="8287174" y="5706877"/>
              <a:ext cx="956668" cy="230198"/>
            </a:xfrm>
            <a:custGeom>
              <a:avLst/>
              <a:gdLst/>
              <a:ahLst/>
              <a:cxnLst/>
              <a:rect l="l" t="t" r="r" b="b"/>
              <a:pathLst>
                <a:path w="420052" h="100964" extrusionOk="0">
                  <a:moveTo>
                    <a:pt x="369570" y="0"/>
                  </a:moveTo>
                  <a:lnTo>
                    <a:pt x="50483" y="0"/>
                  </a:lnTo>
                  <a:cubicBezTo>
                    <a:pt x="22860" y="0"/>
                    <a:pt x="0" y="22860"/>
                    <a:pt x="0" y="50483"/>
                  </a:cubicBezTo>
                  <a:lnTo>
                    <a:pt x="0" y="50483"/>
                  </a:lnTo>
                  <a:cubicBezTo>
                    <a:pt x="0" y="78105"/>
                    <a:pt x="22860" y="100965"/>
                    <a:pt x="50483" y="100965"/>
                  </a:cubicBezTo>
                  <a:lnTo>
                    <a:pt x="369570" y="100965"/>
                  </a:lnTo>
                  <a:cubicBezTo>
                    <a:pt x="397192" y="100965"/>
                    <a:pt x="420053" y="78105"/>
                    <a:pt x="420053" y="50483"/>
                  </a:cubicBezTo>
                  <a:lnTo>
                    <a:pt x="420053" y="50483"/>
                  </a:lnTo>
                  <a:cubicBezTo>
                    <a:pt x="420053" y="22860"/>
                    <a:pt x="397192" y="0"/>
                    <a:pt x="369570" y="0"/>
                  </a:cubicBezTo>
                  <a:close/>
                </a:path>
              </a:pathLst>
            </a:custGeom>
            <a:solidFill>
              <a:srgbClr val="DED3D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53" name="Google Shape;353;p10"/>
            <p:cNvSpPr/>
            <p:nvPr/>
          </p:nvSpPr>
          <p:spPr>
            <a:xfrm>
              <a:off x="8367482" y="2240498"/>
              <a:ext cx="798307" cy="636307"/>
            </a:xfrm>
            <a:custGeom>
              <a:avLst/>
              <a:gdLst/>
              <a:ahLst/>
              <a:cxnLst/>
              <a:rect l="l" t="t" r="r" b="b"/>
              <a:pathLst>
                <a:path w="350519" h="279082" extrusionOk="0">
                  <a:moveTo>
                    <a:pt x="111443" y="40005"/>
                  </a:moveTo>
                  <a:lnTo>
                    <a:pt x="87630" y="91440"/>
                  </a:lnTo>
                  <a:lnTo>
                    <a:pt x="0" y="279083"/>
                  </a:lnTo>
                  <a:lnTo>
                    <a:pt x="175260" y="279083"/>
                  </a:lnTo>
                  <a:lnTo>
                    <a:pt x="350520" y="279083"/>
                  </a:lnTo>
                  <a:lnTo>
                    <a:pt x="262890" y="91440"/>
                  </a:lnTo>
                  <a:lnTo>
                    <a:pt x="239077" y="40005"/>
                  </a:lnTo>
                  <a:cubicBezTo>
                    <a:pt x="227648" y="15240"/>
                    <a:pt x="203835" y="0"/>
                    <a:pt x="175260" y="0"/>
                  </a:cubicBezTo>
                  <a:cubicBezTo>
                    <a:pt x="146685" y="0"/>
                    <a:pt x="122873" y="15240"/>
                    <a:pt x="111443" y="40005"/>
                  </a:cubicBezTo>
                  <a:close/>
                </a:path>
              </a:pathLst>
            </a:custGeom>
            <a:solidFill>
              <a:srgbClr val="F9BC6E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54" name="Google Shape;354;p10"/>
            <p:cNvSpPr/>
            <p:nvPr/>
          </p:nvSpPr>
          <p:spPr>
            <a:xfrm>
              <a:off x="8554141" y="2240498"/>
              <a:ext cx="423016" cy="234544"/>
            </a:xfrm>
            <a:custGeom>
              <a:avLst/>
              <a:gdLst/>
              <a:ahLst/>
              <a:cxnLst/>
              <a:rect l="l" t="t" r="r" b="b"/>
              <a:pathLst>
                <a:path w="185737" h="102870" extrusionOk="0">
                  <a:moveTo>
                    <a:pt x="29528" y="40005"/>
                  </a:moveTo>
                  <a:lnTo>
                    <a:pt x="5715" y="91440"/>
                  </a:lnTo>
                  <a:lnTo>
                    <a:pt x="0" y="102870"/>
                  </a:lnTo>
                  <a:lnTo>
                    <a:pt x="185738" y="102870"/>
                  </a:lnTo>
                  <a:lnTo>
                    <a:pt x="180022" y="91440"/>
                  </a:lnTo>
                  <a:lnTo>
                    <a:pt x="156210" y="40005"/>
                  </a:lnTo>
                  <a:cubicBezTo>
                    <a:pt x="144780" y="15240"/>
                    <a:pt x="120967" y="0"/>
                    <a:pt x="92392" y="0"/>
                  </a:cubicBezTo>
                  <a:cubicBezTo>
                    <a:pt x="64770" y="0"/>
                    <a:pt x="40958" y="15240"/>
                    <a:pt x="29528" y="40005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355" name="Google Shape;355;p10"/>
          <p:cNvSpPr txBox="1">
            <a:spLocks noGrp="1"/>
          </p:cNvSpPr>
          <p:nvPr>
            <p:ph type="title"/>
          </p:nvPr>
        </p:nvSpPr>
        <p:spPr>
          <a:xfrm rot="-723123">
            <a:off x="3545345" y="713807"/>
            <a:ext cx="4020110" cy="2895986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ldrich"/>
              <a:buNone/>
              <a:defRPr sz="6000" b="0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bril Fatface"/>
              <a:buNone/>
              <a:defRPr sz="6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bril Fatface"/>
              <a:buNone/>
              <a:defRPr sz="6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bril Fatface"/>
              <a:buNone/>
              <a:defRPr sz="6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bril Fatface"/>
              <a:buNone/>
              <a:defRPr sz="6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bril Fatface"/>
              <a:buNone/>
              <a:defRPr sz="6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bril Fatface"/>
              <a:buNone/>
              <a:defRPr sz="6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bril Fatface"/>
              <a:buNone/>
              <a:defRPr sz="6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bril Fatface"/>
              <a:buNone/>
              <a:defRPr sz="6000">
                <a:solidFill>
                  <a:schemeClr val="dk1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9pPr>
          </a:lstStyle>
          <a:p>
            <a:endParaRPr dirty="0"/>
          </a:p>
        </p:txBody>
      </p:sp>
      <p:sp>
        <p:nvSpPr>
          <p:cNvPr id="356" name="Google Shape;356;p10"/>
          <p:cNvSpPr txBox="1">
            <a:spLocks noGrp="1"/>
          </p:cNvSpPr>
          <p:nvPr>
            <p:ph type="body" idx="1"/>
          </p:nvPr>
        </p:nvSpPr>
        <p:spPr>
          <a:xfrm rot="-723130">
            <a:off x="4118929" y="4374712"/>
            <a:ext cx="3833294" cy="1809326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200" lvl="0" indent="-349250">
              <a:spcBef>
                <a:spcPts val="0"/>
              </a:spcBef>
              <a:spcAft>
                <a:spcPts val="0"/>
              </a:spcAft>
              <a:buSzPts val="1900"/>
              <a:buChar char="●"/>
              <a:defRPr/>
            </a:lvl1pPr>
            <a:lvl2pPr marL="914400" lvl="1" indent="-349250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2pPr>
            <a:lvl3pPr marL="1371600" lvl="2" indent="-349250">
              <a:spcBef>
                <a:spcPts val="2100"/>
              </a:spcBef>
              <a:spcAft>
                <a:spcPts val="0"/>
              </a:spcAft>
              <a:buSzPts val="1900"/>
              <a:buChar char="■"/>
              <a:defRPr/>
            </a:lvl3pPr>
            <a:lvl4pPr marL="1828800" lvl="3" indent="-349250">
              <a:spcBef>
                <a:spcPts val="2100"/>
              </a:spcBef>
              <a:spcAft>
                <a:spcPts val="0"/>
              </a:spcAft>
              <a:buSzPts val="1900"/>
              <a:buChar char="●"/>
              <a:defRPr/>
            </a:lvl4pPr>
            <a:lvl5pPr marL="2286000" lvl="4" indent="-349250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5pPr>
            <a:lvl6pPr marL="2743200" lvl="5" indent="-349250">
              <a:spcBef>
                <a:spcPts val="2100"/>
              </a:spcBef>
              <a:spcAft>
                <a:spcPts val="0"/>
              </a:spcAft>
              <a:buSzPts val="1900"/>
              <a:buChar char="■"/>
              <a:defRPr/>
            </a:lvl6pPr>
            <a:lvl7pPr marL="3200400" lvl="6" indent="-349250">
              <a:spcBef>
                <a:spcPts val="2100"/>
              </a:spcBef>
              <a:spcAft>
                <a:spcPts val="0"/>
              </a:spcAft>
              <a:buSzPts val="1900"/>
              <a:buChar char="●"/>
              <a:defRPr/>
            </a:lvl7pPr>
            <a:lvl8pPr marL="3657600" lvl="7" indent="-349250">
              <a:spcBef>
                <a:spcPts val="2100"/>
              </a:spcBef>
              <a:spcAft>
                <a:spcPts val="0"/>
              </a:spcAft>
              <a:buSzPts val="1900"/>
              <a:buChar char="○"/>
              <a:defRPr/>
            </a:lvl8pPr>
            <a:lvl9pPr marL="4114800" lvl="8" indent="-349250">
              <a:spcBef>
                <a:spcPts val="2100"/>
              </a:spcBef>
              <a:spcAft>
                <a:spcPts val="2100"/>
              </a:spcAft>
              <a:buSzPts val="1900"/>
              <a:buChar char="■"/>
              <a:defRPr/>
            </a:lvl9pPr>
          </a:lstStyle>
          <a:p>
            <a:endParaRPr/>
          </a:p>
        </p:txBody>
      </p:sp>
      <p:sp>
        <p:nvSpPr>
          <p:cNvPr id="41" name="Google Shape;8;p1"/>
          <p:cNvSpPr txBox="1">
            <a:spLocks noGrp="1"/>
          </p:cNvSpPr>
          <p:nvPr>
            <p:ph type="sldNum" idx="12"/>
          </p:nvPr>
        </p:nvSpPr>
        <p:spPr>
          <a:xfrm>
            <a:off x="11568426" y="5070650"/>
            <a:ext cx="731700" cy="524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lvl1pPr lvl="0" algn="r">
              <a:buNone/>
              <a:defRPr sz="1300">
                <a:solidFill>
                  <a:schemeClr val="bg1">
                    <a:lumMod val="50000"/>
                  </a:schemeClr>
                </a:solidFill>
                <a:latin typeface="#9Slide03 AmpleSoft Bold" pitchFamily="2" charset="0"/>
              </a:defRPr>
            </a:lvl1pPr>
            <a:lvl2pPr lvl="1" algn="r">
              <a:buNone/>
              <a:defRPr sz="1300">
                <a:solidFill>
                  <a:schemeClr val="dk2"/>
                </a:solidFill>
              </a:defRPr>
            </a:lvl2pPr>
            <a:lvl3pPr lvl="2" algn="r">
              <a:buNone/>
              <a:defRPr sz="1300">
                <a:solidFill>
                  <a:schemeClr val="dk2"/>
                </a:solidFill>
              </a:defRPr>
            </a:lvl3pPr>
            <a:lvl4pPr lvl="3" algn="r">
              <a:buNone/>
              <a:defRPr sz="1300">
                <a:solidFill>
                  <a:schemeClr val="dk2"/>
                </a:solidFill>
              </a:defRPr>
            </a:lvl4pPr>
            <a:lvl5pPr lvl="4" algn="r">
              <a:buNone/>
              <a:defRPr sz="1300">
                <a:solidFill>
                  <a:schemeClr val="dk2"/>
                </a:solidFill>
              </a:defRPr>
            </a:lvl5pPr>
            <a:lvl6pPr lvl="5" algn="r">
              <a:buNone/>
              <a:defRPr sz="1300">
                <a:solidFill>
                  <a:schemeClr val="dk2"/>
                </a:solidFill>
              </a:defRPr>
            </a:lvl6pPr>
            <a:lvl7pPr lvl="6" algn="r">
              <a:buNone/>
              <a:defRPr sz="1300">
                <a:solidFill>
                  <a:schemeClr val="dk2"/>
                </a:solidFill>
              </a:defRPr>
            </a:lvl7pPr>
            <a:lvl8pPr lvl="7" algn="r">
              <a:buNone/>
              <a:defRPr sz="1300">
                <a:solidFill>
                  <a:schemeClr val="dk2"/>
                </a:solidFill>
              </a:defRPr>
            </a:lvl8pPr>
            <a:lvl9pPr lvl="8" algn="r">
              <a:buNone/>
              <a:defRPr sz="1300">
                <a:solidFill>
                  <a:schemeClr val="dk2"/>
                </a:solidFill>
              </a:defRPr>
            </a:lvl9pPr>
          </a:lstStyle>
          <a:p>
            <a:r>
              <a:rPr lang="en-US" dirty="0"/>
              <a:t>HẢO</a:t>
            </a:r>
          </a:p>
        </p:txBody>
      </p:sp>
      <p:pic>
        <p:nvPicPr>
          <p:cNvPr id="42" name="Picture 4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844230" y="-528963"/>
            <a:ext cx="2918460" cy="4968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931935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Custom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="" xmlns:a16="http://schemas.microsoft.com/office/drawing/2014/main" id="{61E36E50-BAEE-4DA5-BC02-440E32B4FF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7" name="Text Placeholder 7">
            <a:extLst>
              <a:ext uri="{FF2B5EF4-FFF2-40B4-BE49-F238E27FC236}">
                <a16:creationId xmlns="" xmlns:a16="http://schemas.microsoft.com/office/drawing/2014/main" id="{8E206C6B-0705-484B-97B2-4864A86ECB9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38200" y="1993900"/>
            <a:ext cx="10515600" cy="4191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5125416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vi-VN"/>
              <a:t>Bấm &amp; sửa kiểu phụ đề</a:t>
            </a:r>
            <a:endParaRPr lang="en-US"/>
          </a:p>
        </p:txBody>
      </p:sp>
      <p:sp>
        <p:nvSpPr>
          <p:cNvPr id="4" name="Nơi giữ chỗ cho Ngày tháng 3">
            <a:extLst>
              <a:ext uri="{FF2B5EF4-FFF2-40B4-BE49-F238E27FC236}">
                <a16:creationId xmlns="" xmlns:a16="http://schemas.microsoft.com/office/drawing/2014/main" id="{0C8398FC-8AA8-4475-8163-2518920A54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Chân trang 4">
            <a:extLst>
              <a:ext uri="{FF2B5EF4-FFF2-40B4-BE49-F238E27FC236}">
                <a16:creationId xmlns="" xmlns:a16="http://schemas.microsoft.com/office/drawing/2014/main" id="{19ACB7A0-CBD0-41BF-9495-7FD3B89C12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Số hiệu Bản chiếu 5">
            <a:extLst>
              <a:ext uri="{FF2B5EF4-FFF2-40B4-BE49-F238E27FC236}">
                <a16:creationId xmlns="" xmlns:a16="http://schemas.microsoft.com/office/drawing/2014/main" id="{C2F247E6-91CB-420E-8F4C-E4C812BF8E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21A9B9-8469-451C-978D-6AB6DA6E462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5870027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gày tháng 3">
            <a:extLst>
              <a:ext uri="{FF2B5EF4-FFF2-40B4-BE49-F238E27FC236}">
                <a16:creationId xmlns="" xmlns:a16="http://schemas.microsoft.com/office/drawing/2014/main" id="{7DE78E53-3259-43DF-9D41-310C8DD82C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Chân trang 4">
            <a:extLst>
              <a:ext uri="{FF2B5EF4-FFF2-40B4-BE49-F238E27FC236}">
                <a16:creationId xmlns="" xmlns:a16="http://schemas.microsoft.com/office/drawing/2014/main" id="{CEDACE7F-EFB6-4DFE-B8D3-9920197242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Số hiệu Bản chiếu 5">
            <a:extLst>
              <a:ext uri="{FF2B5EF4-FFF2-40B4-BE49-F238E27FC236}">
                <a16:creationId xmlns="" xmlns:a16="http://schemas.microsoft.com/office/drawing/2014/main" id="{3FBF3BF9-540B-493E-968F-489FC18464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E6A540-E1BB-4FCC-BB25-66243A8E085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38054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Nơi giữ chỗ cho Ngày tháng 3">
            <a:extLst>
              <a:ext uri="{FF2B5EF4-FFF2-40B4-BE49-F238E27FC236}">
                <a16:creationId xmlns="" xmlns:a16="http://schemas.microsoft.com/office/drawing/2014/main" id="{81708AAA-29D1-4AB9-AA34-68A46FA177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Chân trang 4">
            <a:extLst>
              <a:ext uri="{FF2B5EF4-FFF2-40B4-BE49-F238E27FC236}">
                <a16:creationId xmlns="" xmlns:a16="http://schemas.microsoft.com/office/drawing/2014/main" id="{D29C484F-2077-4E67-8E97-1DF75B1AA1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Số hiệu Bản chiếu 5">
            <a:extLst>
              <a:ext uri="{FF2B5EF4-FFF2-40B4-BE49-F238E27FC236}">
                <a16:creationId xmlns="" xmlns:a16="http://schemas.microsoft.com/office/drawing/2014/main" id="{31543A20-A3EA-4763-914E-ACB7232F9C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D0DB3C-E311-4498-98FB-9D9310EDFD8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186552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Nơi giữ chỗ cho Ngày tháng 3">
            <a:extLst>
              <a:ext uri="{FF2B5EF4-FFF2-40B4-BE49-F238E27FC236}">
                <a16:creationId xmlns="" xmlns:a16="http://schemas.microsoft.com/office/drawing/2014/main" id="{2C4923FC-653E-48AD-99B1-80E4907788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Chân trang 4">
            <a:extLst>
              <a:ext uri="{FF2B5EF4-FFF2-40B4-BE49-F238E27FC236}">
                <a16:creationId xmlns="" xmlns:a16="http://schemas.microsoft.com/office/drawing/2014/main" id="{714CEDCC-4095-4D5D-B302-7099E7E682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Nơi giữ chỗ cho Số hiệu Bản chiếu 5">
            <a:extLst>
              <a:ext uri="{FF2B5EF4-FFF2-40B4-BE49-F238E27FC236}">
                <a16:creationId xmlns="" xmlns:a16="http://schemas.microsoft.com/office/drawing/2014/main" id="{562FD08A-8F52-4728-8838-CD1D0C7E2C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2E7415-02B7-4A64-A80E-11F3BF6A36D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53961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标题和内容" type="obj">
  <p:cSld name="OBJECT"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23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3" name="Google Shape;23;p23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4" name="Google Shape;24;p23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5" name="Google Shape;25;p23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6" name="Google Shape;26;p23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Nơi giữ chỗ cho Văn bản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Nơi giữ chỗ cho Nội dung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Nơi giữ chỗ cho Ngày tháng 3">
            <a:extLst>
              <a:ext uri="{FF2B5EF4-FFF2-40B4-BE49-F238E27FC236}">
                <a16:creationId xmlns="" xmlns:a16="http://schemas.microsoft.com/office/drawing/2014/main" id="{F1F9B9C1-A089-4CD0-BB4C-4F829F2CC2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Nơi giữ chỗ cho Chân trang 4">
            <a:extLst>
              <a:ext uri="{FF2B5EF4-FFF2-40B4-BE49-F238E27FC236}">
                <a16:creationId xmlns="" xmlns:a16="http://schemas.microsoft.com/office/drawing/2014/main" id="{F93EABB2-E72F-4FF4-8890-57F7C1ABA9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Nơi giữ chỗ cho Số hiệu Bản chiếu 5">
            <a:extLst>
              <a:ext uri="{FF2B5EF4-FFF2-40B4-BE49-F238E27FC236}">
                <a16:creationId xmlns="" xmlns:a16="http://schemas.microsoft.com/office/drawing/2014/main" id="{1CF333FB-EB00-450A-AC9E-3BD9859FE1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09AC30-6335-4278-935A-3BD673171C5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250826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gày tháng 3">
            <a:extLst>
              <a:ext uri="{FF2B5EF4-FFF2-40B4-BE49-F238E27FC236}">
                <a16:creationId xmlns="" xmlns:a16="http://schemas.microsoft.com/office/drawing/2014/main" id="{9D45AAE5-DADF-4FC5-86F1-E27E66162B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Nơi giữ chỗ cho Chân trang 4">
            <a:extLst>
              <a:ext uri="{FF2B5EF4-FFF2-40B4-BE49-F238E27FC236}">
                <a16:creationId xmlns="" xmlns:a16="http://schemas.microsoft.com/office/drawing/2014/main" id="{3411C2DA-BEBD-4F97-9ECC-D2BEBB70E8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Số hiệu Bản chiếu 5">
            <a:extLst>
              <a:ext uri="{FF2B5EF4-FFF2-40B4-BE49-F238E27FC236}">
                <a16:creationId xmlns="" xmlns:a16="http://schemas.microsoft.com/office/drawing/2014/main" id="{9B96C3B5-3FD6-4BA7-AE11-566E753C62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A0EDE6-CEC8-4F97-BD7A-571A72A9239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989930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Ngày tháng 3">
            <a:extLst>
              <a:ext uri="{FF2B5EF4-FFF2-40B4-BE49-F238E27FC236}">
                <a16:creationId xmlns="" xmlns:a16="http://schemas.microsoft.com/office/drawing/2014/main" id="{C5D017AD-BA74-47A1-9BD9-1E22C8E471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Nơi giữ chỗ cho Chân trang 4">
            <a:extLst>
              <a:ext uri="{FF2B5EF4-FFF2-40B4-BE49-F238E27FC236}">
                <a16:creationId xmlns="" xmlns:a16="http://schemas.microsoft.com/office/drawing/2014/main" id="{B0AED096-5F66-4FAE-9D9E-DB1DD31244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Nơi giữ chỗ cho Số hiệu Bản chiếu 5">
            <a:extLst>
              <a:ext uri="{FF2B5EF4-FFF2-40B4-BE49-F238E27FC236}">
                <a16:creationId xmlns="" xmlns:a16="http://schemas.microsoft.com/office/drawing/2014/main" id="{85575065-4A0E-463D-9E53-D7DFBE3089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7331AC-30FD-4F75-8AA7-F988CBB914F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459142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Nơi giữ chỗ cho Ngày tháng 3">
            <a:extLst>
              <a:ext uri="{FF2B5EF4-FFF2-40B4-BE49-F238E27FC236}">
                <a16:creationId xmlns="" xmlns:a16="http://schemas.microsoft.com/office/drawing/2014/main" id="{3E3A3CA2-C2B4-465E-B5B1-C56622562E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Chân trang 4">
            <a:extLst>
              <a:ext uri="{FF2B5EF4-FFF2-40B4-BE49-F238E27FC236}">
                <a16:creationId xmlns="" xmlns:a16="http://schemas.microsoft.com/office/drawing/2014/main" id="{B1D686F7-9619-42A1-8F1D-31E298BC70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Nơi giữ chỗ cho Số hiệu Bản chiếu 5">
            <a:extLst>
              <a:ext uri="{FF2B5EF4-FFF2-40B4-BE49-F238E27FC236}">
                <a16:creationId xmlns="" xmlns:a16="http://schemas.microsoft.com/office/drawing/2014/main" id="{4F1237E3-B035-4234-B7B9-26C9FDCA78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21A4EA-8D47-48CC-B36B-4443E490092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453319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Hình ảnh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Nơi giữ chỗ cho Ngày tháng 3">
            <a:extLst>
              <a:ext uri="{FF2B5EF4-FFF2-40B4-BE49-F238E27FC236}">
                <a16:creationId xmlns="" xmlns:a16="http://schemas.microsoft.com/office/drawing/2014/main" id="{74CBD67A-3A5B-47FE-9830-C70E51E4C8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Chân trang 4">
            <a:extLst>
              <a:ext uri="{FF2B5EF4-FFF2-40B4-BE49-F238E27FC236}">
                <a16:creationId xmlns="" xmlns:a16="http://schemas.microsoft.com/office/drawing/2014/main" id="{6CC3D79E-B824-4308-A8A2-CBF13A1CF1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Nơi giữ chỗ cho Số hiệu Bản chiếu 5">
            <a:extLst>
              <a:ext uri="{FF2B5EF4-FFF2-40B4-BE49-F238E27FC236}">
                <a16:creationId xmlns="" xmlns:a16="http://schemas.microsoft.com/office/drawing/2014/main" id="{F3CD0E6F-F4C7-4B3F-B0E6-95EDF1DD93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5CF653-9AA3-49FE-B322-1A09201D6DB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522780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gày tháng 3">
            <a:extLst>
              <a:ext uri="{FF2B5EF4-FFF2-40B4-BE49-F238E27FC236}">
                <a16:creationId xmlns="" xmlns:a16="http://schemas.microsoft.com/office/drawing/2014/main" id="{D0DB6783-BA4B-42EE-8129-F40C2962E0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Chân trang 4">
            <a:extLst>
              <a:ext uri="{FF2B5EF4-FFF2-40B4-BE49-F238E27FC236}">
                <a16:creationId xmlns="" xmlns:a16="http://schemas.microsoft.com/office/drawing/2014/main" id="{A98F4DB4-4716-41B4-8018-4A30FF7B95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Số hiệu Bản chiếu 5">
            <a:extLst>
              <a:ext uri="{FF2B5EF4-FFF2-40B4-BE49-F238E27FC236}">
                <a16:creationId xmlns="" xmlns:a16="http://schemas.microsoft.com/office/drawing/2014/main" id="{7BCE5772-7AE1-4717-AA45-9B3A190F8A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13BD2A-70C5-484D-ABC3-B1FC51FEA1F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747642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gày tháng 3">
            <a:extLst>
              <a:ext uri="{FF2B5EF4-FFF2-40B4-BE49-F238E27FC236}">
                <a16:creationId xmlns="" xmlns:a16="http://schemas.microsoft.com/office/drawing/2014/main" id="{A3329E29-4911-4580-B76F-31ACA61049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Chân trang 4">
            <a:extLst>
              <a:ext uri="{FF2B5EF4-FFF2-40B4-BE49-F238E27FC236}">
                <a16:creationId xmlns="" xmlns:a16="http://schemas.microsoft.com/office/drawing/2014/main" id="{69542ED4-F9B6-4899-8FA0-C16B7F93C4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Số hiệu Bản chiếu 5">
            <a:extLst>
              <a:ext uri="{FF2B5EF4-FFF2-40B4-BE49-F238E27FC236}">
                <a16:creationId xmlns="" xmlns:a16="http://schemas.microsoft.com/office/drawing/2014/main" id="{F18A5CD0-280B-4A4C-B053-C36001BD90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59292E-43CD-42D6-B0AC-C305F1445A8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44346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节标题" type="secHead">
  <p:cSld name="SECTION_HEADER">
    <p:spTree>
      <p:nvGrpSpPr>
        <p:cNvPr id="1" name="Shape 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8;p24"/>
          <p:cNvSpPr txBox="1"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" name="Google Shape;29;p24"/>
          <p:cNvSpPr txBox="1"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 sz="2400">
                <a:solidFill>
                  <a:srgbClr val="888888"/>
                </a:solidFill>
              </a:defRPr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 sz="2000">
                <a:solidFill>
                  <a:srgbClr val="888888"/>
                </a:solidFill>
              </a:defRPr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 sz="1800">
                <a:solidFill>
                  <a:srgbClr val="888888"/>
                </a:solidFill>
              </a:defRPr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30" name="Google Shape;30;p24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1" name="Google Shape;31;p24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" name="Google Shape;32;p24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两栏内容" type="twoObj">
  <p:cSld name="TWO_OBJECTS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25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25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6" name="Google Shape;36;p25"/>
          <p:cNvSpPr txBox="1">
            <a:spLocks noGrp="1"/>
          </p:cNvSpPr>
          <p:nvPr>
            <p:ph type="body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7" name="Google Shape;37;p25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" name="Google Shape;38;p25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" name="Google Shape;39;p25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比较" type="twoTxTwoObj">
  <p:cSld name="TWO_OBJECTS_WITH_TEXT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Google Shape;41;p26"/>
          <p:cNvSpPr txBox="1"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2" name="Google Shape;42;p26"/>
          <p:cNvSpPr txBox="1"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3" name="Google Shape;43;p26"/>
          <p:cNvSpPr txBox="1">
            <a:spLocks noGrp="1"/>
          </p:cNvSpPr>
          <p:nvPr>
            <p:ph type="body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4" name="Google Shape;44;p26"/>
          <p:cNvSpPr txBox="1">
            <a:spLocks noGrp="1"/>
          </p:cNvSpPr>
          <p:nvPr>
            <p:ph type="body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5" name="Google Shape;45;p26"/>
          <p:cNvSpPr txBox="1">
            <a:spLocks noGrp="1"/>
          </p:cNvSpPr>
          <p:nvPr>
            <p:ph type="body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6" name="Google Shape;46;p26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7" name="Google Shape;47;p26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8" name="Google Shape;48;p26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仅标题" type="titleOnly">
  <p:cSld name="TITLE_ONLY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27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1" name="Google Shape;51;p2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2" name="Google Shape;52;p2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3" name="Google Shape;53;p2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空白" type="blank">
  <p:cSld name="BLANK"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Google Shape;55;p28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6" name="Google Shape;56;p28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7" name="Google Shape;57;p28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内容与标题" type="objTx">
  <p:cSld name="OBJECT_WITH_CAPTION_TEXT"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Google Shape;59;p29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0" name="Google Shape;60;p29"/>
          <p:cNvSpPr txBox="1">
            <a:spLocks noGrp="1"/>
          </p:cNvSpPr>
          <p:nvPr>
            <p:ph type="body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4318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  <a:defRPr sz="3200"/>
            </a:lvl1pPr>
            <a:lvl2pPr marL="914400" lvl="1" indent="-406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  <a:defRPr sz="2800"/>
            </a:lvl2pPr>
            <a:lvl3pPr marL="1371600" lvl="2" indent="-381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2400"/>
            </a:lvl3pPr>
            <a:lvl4pPr marL="1828800" lvl="3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4pPr>
            <a:lvl5pPr marL="2286000" lvl="4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5pPr>
            <a:lvl6pPr marL="2743200" lvl="5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6pPr>
            <a:lvl7pPr marL="3200400" lvl="6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7pPr>
            <a:lvl8pPr marL="3657600" lvl="7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8pPr>
            <a:lvl9pPr marL="4114800" lvl="8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9pPr>
          </a:lstStyle>
          <a:p>
            <a:endParaRPr/>
          </a:p>
        </p:txBody>
      </p:sp>
      <p:sp>
        <p:nvSpPr>
          <p:cNvPr id="61" name="Google Shape;61;p29"/>
          <p:cNvSpPr txBox="1">
            <a:spLocks noGrp="1"/>
          </p:cNvSpPr>
          <p:nvPr>
            <p:ph type="body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62" name="Google Shape;62;p29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" name="Google Shape;63;p29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4" name="Google Shape;64;p29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图片与标题" type="picTx">
  <p:cSld name="PICTURE_WITH_CAPTION_TEXT"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Google Shape;66;p30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7" name="Google Shape;67;p30"/>
          <p:cNvSpPr>
            <a:spLocks noGrp="1"/>
          </p:cNvSpPr>
          <p:nvPr>
            <p:ph type="pic" idx="2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</p:sp>
      <p:sp>
        <p:nvSpPr>
          <p:cNvPr id="68" name="Google Shape;68;p30"/>
          <p:cNvSpPr txBox="1">
            <a:spLocks noGrp="1"/>
          </p:cNvSpPr>
          <p:nvPr>
            <p:ph type="body" idx="1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69" name="Google Shape;69;p30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0" name="Google Shape;70;p30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1" name="Google Shape;71;p30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.png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1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1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Arial"/>
              <a:buNone/>
              <a:defRPr sz="4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11" name="Google Shape;11;p21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406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810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2" name="Google Shape;12;p21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3" name="Google Shape;13;p21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4" name="Google Shape;14;p21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11360700" cy="763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Just Another Hand"/>
              <a:buNone/>
              <a:defRPr sz="4000" b="1">
                <a:solidFill>
                  <a:schemeClr val="dk1"/>
                </a:solidFill>
                <a:latin typeface="Just Another Hand"/>
                <a:ea typeface="Just Another Hand"/>
                <a:cs typeface="Just Another Hand"/>
                <a:sym typeface="Just Another Hand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Indie Flower"/>
              <a:buNone/>
              <a:defRPr sz="4000" b="1">
                <a:solidFill>
                  <a:schemeClr val="dk1"/>
                </a:solidFill>
                <a:latin typeface="Indie Flower"/>
                <a:ea typeface="Indie Flower"/>
                <a:cs typeface="Indie Flower"/>
                <a:sym typeface="Indie Flower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Indie Flower"/>
              <a:buNone/>
              <a:defRPr sz="4000" b="1">
                <a:solidFill>
                  <a:schemeClr val="dk1"/>
                </a:solidFill>
                <a:latin typeface="Indie Flower"/>
                <a:ea typeface="Indie Flower"/>
                <a:cs typeface="Indie Flower"/>
                <a:sym typeface="Indie Flower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Indie Flower"/>
              <a:buNone/>
              <a:defRPr sz="4000" b="1">
                <a:solidFill>
                  <a:schemeClr val="dk1"/>
                </a:solidFill>
                <a:latin typeface="Indie Flower"/>
                <a:ea typeface="Indie Flower"/>
                <a:cs typeface="Indie Flower"/>
                <a:sym typeface="Indie Flower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Indie Flower"/>
              <a:buNone/>
              <a:defRPr sz="4000" b="1">
                <a:solidFill>
                  <a:schemeClr val="dk1"/>
                </a:solidFill>
                <a:latin typeface="Indie Flower"/>
                <a:ea typeface="Indie Flower"/>
                <a:cs typeface="Indie Flower"/>
                <a:sym typeface="Indie Flower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Indie Flower"/>
              <a:buNone/>
              <a:defRPr sz="4000" b="1">
                <a:solidFill>
                  <a:schemeClr val="dk1"/>
                </a:solidFill>
                <a:latin typeface="Indie Flower"/>
                <a:ea typeface="Indie Flower"/>
                <a:cs typeface="Indie Flower"/>
                <a:sym typeface="Indie Flower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Indie Flower"/>
              <a:buNone/>
              <a:defRPr sz="4000" b="1">
                <a:solidFill>
                  <a:schemeClr val="dk1"/>
                </a:solidFill>
                <a:latin typeface="Indie Flower"/>
                <a:ea typeface="Indie Flower"/>
                <a:cs typeface="Indie Flower"/>
                <a:sym typeface="Indie Flower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Indie Flower"/>
              <a:buNone/>
              <a:defRPr sz="4000" b="1">
                <a:solidFill>
                  <a:schemeClr val="dk1"/>
                </a:solidFill>
                <a:latin typeface="Indie Flower"/>
                <a:ea typeface="Indie Flower"/>
                <a:cs typeface="Indie Flower"/>
                <a:sym typeface="Indie Flower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000"/>
              <a:buFont typeface="Indie Flower"/>
              <a:buNone/>
              <a:defRPr sz="4000" b="1">
                <a:solidFill>
                  <a:schemeClr val="dk1"/>
                </a:solidFill>
                <a:latin typeface="Indie Flower"/>
                <a:ea typeface="Indie Flower"/>
                <a:cs typeface="Indie Flower"/>
                <a:sym typeface="Indie Flower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113607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lvl1pPr marL="457200" lvl="0" indent="-34925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900"/>
              <a:buFont typeface="Maven Pro"/>
              <a:buChar char="●"/>
              <a:defRPr sz="1900">
                <a:solidFill>
                  <a:schemeClr val="dk2"/>
                </a:solidFill>
                <a:latin typeface="Maven Pro"/>
                <a:ea typeface="Maven Pro"/>
                <a:cs typeface="Maven Pro"/>
                <a:sym typeface="Maven Pro"/>
              </a:defRPr>
            </a:lvl1pPr>
            <a:lvl2pPr marL="914400" lvl="1" indent="-349250">
              <a:lnSpc>
                <a:spcPct val="115000"/>
              </a:lnSpc>
              <a:spcBef>
                <a:spcPts val="2100"/>
              </a:spcBef>
              <a:spcAft>
                <a:spcPts val="0"/>
              </a:spcAft>
              <a:buClr>
                <a:schemeClr val="dk2"/>
              </a:buClr>
              <a:buSzPts val="1900"/>
              <a:buFont typeface="Maven Pro"/>
              <a:buChar char="○"/>
              <a:defRPr sz="1900">
                <a:solidFill>
                  <a:schemeClr val="dk2"/>
                </a:solidFill>
                <a:latin typeface="Maven Pro"/>
                <a:ea typeface="Maven Pro"/>
                <a:cs typeface="Maven Pro"/>
                <a:sym typeface="Maven Pro"/>
              </a:defRPr>
            </a:lvl2pPr>
            <a:lvl3pPr marL="1371600" lvl="2" indent="-349250">
              <a:lnSpc>
                <a:spcPct val="115000"/>
              </a:lnSpc>
              <a:spcBef>
                <a:spcPts val="2100"/>
              </a:spcBef>
              <a:spcAft>
                <a:spcPts val="0"/>
              </a:spcAft>
              <a:buClr>
                <a:schemeClr val="dk2"/>
              </a:buClr>
              <a:buSzPts val="1900"/>
              <a:buFont typeface="Maven Pro"/>
              <a:buChar char="■"/>
              <a:defRPr sz="1900">
                <a:solidFill>
                  <a:schemeClr val="dk2"/>
                </a:solidFill>
                <a:latin typeface="Maven Pro"/>
                <a:ea typeface="Maven Pro"/>
                <a:cs typeface="Maven Pro"/>
                <a:sym typeface="Maven Pro"/>
              </a:defRPr>
            </a:lvl3pPr>
            <a:lvl4pPr marL="1828800" lvl="3" indent="-349250">
              <a:lnSpc>
                <a:spcPct val="115000"/>
              </a:lnSpc>
              <a:spcBef>
                <a:spcPts val="2100"/>
              </a:spcBef>
              <a:spcAft>
                <a:spcPts val="0"/>
              </a:spcAft>
              <a:buClr>
                <a:schemeClr val="dk2"/>
              </a:buClr>
              <a:buSzPts val="1900"/>
              <a:buFont typeface="Maven Pro"/>
              <a:buChar char="●"/>
              <a:defRPr sz="1900">
                <a:solidFill>
                  <a:schemeClr val="dk2"/>
                </a:solidFill>
                <a:latin typeface="Maven Pro"/>
                <a:ea typeface="Maven Pro"/>
                <a:cs typeface="Maven Pro"/>
                <a:sym typeface="Maven Pro"/>
              </a:defRPr>
            </a:lvl4pPr>
            <a:lvl5pPr marL="2286000" lvl="4" indent="-349250">
              <a:lnSpc>
                <a:spcPct val="115000"/>
              </a:lnSpc>
              <a:spcBef>
                <a:spcPts val="2100"/>
              </a:spcBef>
              <a:spcAft>
                <a:spcPts val="0"/>
              </a:spcAft>
              <a:buClr>
                <a:schemeClr val="dk2"/>
              </a:buClr>
              <a:buSzPts val="1900"/>
              <a:buFont typeface="Maven Pro"/>
              <a:buChar char="○"/>
              <a:defRPr sz="1900">
                <a:solidFill>
                  <a:schemeClr val="dk2"/>
                </a:solidFill>
                <a:latin typeface="Maven Pro"/>
                <a:ea typeface="Maven Pro"/>
                <a:cs typeface="Maven Pro"/>
                <a:sym typeface="Maven Pro"/>
              </a:defRPr>
            </a:lvl5pPr>
            <a:lvl6pPr marL="2743200" lvl="5" indent="-349250">
              <a:lnSpc>
                <a:spcPct val="115000"/>
              </a:lnSpc>
              <a:spcBef>
                <a:spcPts val="2100"/>
              </a:spcBef>
              <a:spcAft>
                <a:spcPts val="0"/>
              </a:spcAft>
              <a:buClr>
                <a:schemeClr val="dk2"/>
              </a:buClr>
              <a:buSzPts val="1900"/>
              <a:buFont typeface="Maven Pro"/>
              <a:buChar char="■"/>
              <a:defRPr sz="1900">
                <a:solidFill>
                  <a:schemeClr val="dk2"/>
                </a:solidFill>
                <a:latin typeface="Maven Pro"/>
                <a:ea typeface="Maven Pro"/>
                <a:cs typeface="Maven Pro"/>
                <a:sym typeface="Maven Pro"/>
              </a:defRPr>
            </a:lvl6pPr>
            <a:lvl7pPr marL="3200400" lvl="6" indent="-349250">
              <a:lnSpc>
                <a:spcPct val="115000"/>
              </a:lnSpc>
              <a:spcBef>
                <a:spcPts val="2100"/>
              </a:spcBef>
              <a:spcAft>
                <a:spcPts val="0"/>
              </a:spcAft>
              <a:buClr>
                <a:schemeClr val="dk2"/>
              </a:buClr>
              <a:buSzPts val="1900"/>
              <a:buFont typeface="Maven Pro"/>
              <a:buChar char="●"/>
              <a:defRPr sz="1900">
                <a:solidFill>
                  <a:schemeClr val="dk2"/>
                </a:solidFill>
                <a:latin typeface="Maven Pro"/>
                <a:ea typeface="Maven Pro"/>
                <a:cs typeface="Maven Pro"/>
                <a:sym typeface="Maven Pro"/>
              </a:defRPr>
            </a:lvl7pPr>
            <a:lvl8pPr marL="3657600" lvl="7" indent="-349250">
              <a:lnSpc>
                <a:spcPct val="115000"/>
              </a:lnSpc>
              <a:spcBef>
                <a:spcPts val="2100"/>
              </a:spcBef>
              <a:spcAft>
                <a:spcPts val="0"/>
              </a:spcAft>
              <a:buClr>
                <a:schemeClr val="dk2"/>
              </a:buClr>
              <a:buSzPts val="1900"/>
              <a:buFont typeface="Maven Pro"/>
              <a:buChar char="○"/>
              <a:defRPr sz="1900">
                <a:solidFill>
                  <a:schemeClr val="dk2"/>
                </a:solidFill>
                <a:latin typeface="Maven Pro"/>
                <a:ea typeface="Maven Pro"/>
                <a:cs typeface="Maven Pro"/>
                <a:sym typeface="Maven Pro"/>
              </a:defRPr>
            </a:lvl8pPr>
            <a:lvl9pPr marL="4114800" lvl="8" indent="-349250">
              <a:lnSpc>
                <a:spcPct val="115000"/>
              </a:lnSpc>
              <a:spcBef>
                <a:spcPts val="2100"/>
              </a:spcBef>
              <a:spcAft>
                <a:spcPts val="2100"/>
              </a:spcAft>
              <a:buClr>
                <a:schemeClr val="dk2"/>
              </a:buClr>
              <a:buSzPts val="1900"/>
              <a:buFont typeface="Maven Pro"/>
              <a:buChar char="■"/>
              <a:defRPr sz="1900">
                <a:solidFill>
                  <a:schemeClr val="dk2"/>
                </a:solidFill>
                <a:latin typeface="Maven Pro"/>
                <a:ea typeface="Maven Pro"/>
                <a:cs typeface="Maven Pro"/>
                <a:sym typeface="Maven Pro"/>
              </a:defRPr>
            </a:lvl9pPr>
          </a:lstStyle>
          <a:p>
            <a:endParaRPr dirty="0"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11568426" y="5070650"/>
            <a:ext cx="731700" cy="524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lvl1pPr lvl="0" algn="r">
              <a:buNone/>
              <a:defRPr sz="1300">
                <a:solidFill>
                  <a:schemeClr val="bg1">
                    <a:lumMod val="50000"/>
                  </a:schemeClr>
                </a:solidFill>
                <a:latin typeface="#9Slide03 AmpleSoft Bold" pitchFamily="2" charset="0"/>
              </a:defRPr>
            </a:lvl1pPr>
            <a:lvl2pPr lvl="1" algn="r">
              <a:buNone/>
              <a:defRPr sz="1300">
                <a:solidFill>
                  <a:schemeClr val="dk2"/>
                </a:solidFill>
              </a:defRPr>
            </a:lvl2pPr>
            <a:lvl3pPr lvl="2" algn="r">
              <a:buNone/>
              <a:defRPr sz="1300">
                <a:solidFill>
                  <a:schemeClr val="dk2"/>
                </a:solidFill>
              </a:defRPr>
            </a:lvl3pPr>
            <a:lvl4pPr lvl="3" algn="r">
              <a:buNone/>
              <a:defRPr sz="1300">
                <a:solidFill>
                  <a:schemeClr val="dk2"/>
                </a:solidFill>
              </a:defRPr>
            </a:lvl4pPr>
            <a:lvl5pPr lvl="4" algn="r">
              <a:buNone/>
              <a:defRPr sz="1300">
                <a:solidFill>
                  <a:schemeClr val="dk2"/>
                </a:solidFill>
              </a:defRPr>
            </a:lvl5pPr>
            <a:lvl6pPr lvl="5" algn="r">
              <a:buNone/>
              <a:defRPr sz="1300">
                <a:solidFill>
                  <a:schemeClr val="dk2"/>
                </a:solidFill>
              </a:defRPr>
            </a:lvl6pPr>
            <a:lvl7pPr lvl="6" algn="r">
              <a:buNone/>
              <a:defRPr sz="1300">
                <a:solidFill>
                  <a:schemeClr val="dk2"/>
                </a:solidFill>
              </a:defRPr>
            </a:lvl7pPr>
            <a:lvl8pPr lvl="7" algn="r">
              <a:buNone/>
              <a:defRPr sz="1300">
                <a:solidFill>
                  <a:schemeClr val="dk2"/>
                </a:solidFill>
              </a:defRPr>
            </a:lvl8pPr>
            <a:lvl9pPr lvl="8" algn="r">
              <a:buNone/>
              <a:defRPr sz="1300">
                <a:solidFill>
                  <a:schemeClr val="dk2"/>
                </a:solidFill>
              </a:defRPr>
            </a:lvl9pPr>
          </a:lstStyle>
          <a:p>
            <a:r>
              <a:rPr lang="en-US" dirty="0"/>
              <a:t>HẢO</a:t>
            </a:r>
          </a:p>
        </p:txBody>
      </p:sp>
      <p:sp>
        <p:nvSpPr>
          <p:cNvPr id="9" name="Google Shape;9;p1"/>
          <p:cNvSpPr txBox="1"/>
          <p:nvPr/>
        </p:nvSpPr>
        <p:spPr>
          <a:xfrm rot="5400000">
            <a:off x="-679350" y="6198500"/>
            <a:ext cx="1579800" cy="373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chemeClr val="bg1">
                    <a:lumMod val="50000"/>
                  </a:schemeClr>
                </a:solidFill>
                <a:latin typeface="#9Slide03 AmpleSoft Bold" pitchFamily="2" charset="0"/>
                <a:ea typeface="Barlow Condensed"/>
                <a:cs typeface="Barlow Condensed"/>
                <a:sym typeface="Barlow Condensed"/>
              </a:rPr>
              <a:t>MĂNG</a:t>
            </a:r>
            <a:r>
              <a:rPr lang="en" baseline="0" dirty="0">
                <a:solidFill>
                  <a:schemeClr val="bg1">
                    <a:lumMod val="50000"/>
                  </a:schemeClr>
                </a:solidFill>
                <a:latin typeface="#9Slide03 AmpleSoft Bold" pitchFamily="2" charset="0"/>
                <a:ea typeface="Barlow Condensed"/>
                <a:cs typeface="Barlow Condensed"/>
                <a:sym typeface="Barlow Condensed"/>
              </a:rPr>
              <a:t> NON</a:t>
            </a:r>
            <a:endParaRPr dirty="0">
              <a:solidFill>
                <a:schemeClr val="bg1">
                  <a:lumMod val="50000"/>
                </a:schemeClr>
              </a:solidFill>
              <a:latin typeface="#9Slide03 AmpleSoft Bold" pitchFamily="2" charset="0"/>
              <a:ea typeface="Barlow Condensed"/>
              <a:cs typeface="Barlow Condensed"/>
              <a:sym typeface="Barlow Condensed"/>
            </a:endParaRPr>
          </a:p>
        </p:txBody>
      </p:sp>
      <p:sp>
        <p:nvSpPr>
          <p:cNvPr id="10" name="Google Shape;9;p1"/>
          <p:cNvSpPr txBox="1"/>
          <p:nvPr userDrawn="1"/>
        </p:nvSpPr>
        <p:spPr>
          <a:xfrm rot="5400000">
            <a:off x="11215350" y="703633"/>
            <a:ext cx="1579800" cy="373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solidFill>
                  <a:schemeClr val="bg1">
                    <a:lumMod val="50000"/>
                  </a:schemeClr>
                </a:solidFill>
                <a:latin typeface="#9Slide03 AmpleSoft Bold" pitchFamily="2" charset="0"/>
                <a:ea typeface="Barlow Condensed"/>
                <a:cs typeface="Barlow Condensed"/>
                <a:sym typeface="Barlow Condensed"/>
              </a:rPr>
              <a:t>MĂNG</a:t>
            </a:r>
            <a:r>
              <a:rPr lang="en" baseline="0" dirty="0">
                <a:solidFill>
                  <a:schemeClr val="bg1">
                    <a:lumMod val="50000"/>
                  </a:schemeClr>
                </a:solidFill>
                <a:latin typeface="#9Slide03 AmpleSoft Bold" pitchFamily="2" charset="0"/>
                <a:ea typeface="Barlow Condensed"/>
                <a:cs typeface="Barlow Condensed"/>
                <a:sym typeface="Barlow Condensed"/>
              </a:rPr>
              <a:t> NON</a:t>
            </a:r>
            <a:endParaRPr dirty="0">
              <a:solidFill>
                <a:schemeClr val="bg1">
                  <a:lumMod val="50000"/>
                </a:schemeClr>
              </a:solidFill>
              <a:latin typeface="#9Slide03 AmpleSoft Bold" pitchFamily="2" charset="0"/>
              <a:ea typeface="Barlow Condensed"/>
              <a:cs typeface="Barlow Condensed"/>
              <a:sym typeface="Barlow Condensed"/>
            </a:endParaRPr>
          </a:p>
        </p:txBody>
      </p:sp>
      <p:sp>
        <p:nvSpPr>
          <p:cNvPr id="11" name="Google Shape;8;p1"/>
          <p:cNvSpPr txBox="1">
            <a:spLocks/>
          </p:cNvSpPr>
          <p:nvPr userDrawn="1"/>
        </p:nvSpPr>
        <p:spPr>
          <a:xfrm>
            <a:off x="110550" y="0"/>
            <a:ext cx="731700" cy="524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300" b="0" i="0" u="none" strike="noStrike" cap="none">
                <a:solidFill>
                  <a:schemeClr val="bg1">
                    <a:lumMod val="50000"/>
                  </a:schemeClr>
                </a:solidFill>
                <a:latin typeface="#9Slide03 AmpleSoft Bold" pitchFamily="2" charset="0"/>
                <a:ea typeface="Arial"/>
                <a:cs typeface="Arial"/>
                <a:sym typeface="Arial"/>
              </a:defRPr>
            </a:lvl1pPr>
            <a:lvl2pPr marR="0"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3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3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3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3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3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3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3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3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/>
              <a:t>HẢO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807910" y="-4023360"/>
            <a:ext cx="2918460" cy="4968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1900530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5" r:id="rId4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Nơi giữ chỗ cho Tiêu đề 1">
            <a:extLst>
              <a:ext uri="{FF2B5EF4-FFF2-40B4-BE49-F238E27FC236}">
                <a16:creationId xmlns="" xmlns:a16="http://schemas.microsoft.com/office/drawing/2014/main" id="{2071D6C5-A0A7-4D3E-B6FE-B9004996FDB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en-US"/>
              <a:t>Bấm &amp; sửa kiểu tiêu đề</a:t>
            </a:r>
            <a:endParaRPr lang="en-US" altLang="en-US"/>
          </a:p>
        </p:txBody>
      </p:sp>
      <p:sp>
        <p:nvSpPr>
          <p:cNvPr id="1027" name="Nơi giữ chỗ cho Văn bản 2">
            <a:extLst>
              <a:ext uri="{FF2B5EF4-FFF2-40B4-BE49-F238E27FC236}">
                <a16:creationId xmlns="" xmlns:a16="http://schemas.microsoft.com/office/drawing/2014/main" id="{460E99E6-4B65-4ABB-A64C-99367A5DA9D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 altLang="en-US"/>
              <a:t>Bấm &amp; sửa kiểu tiêu đề</a:t>
            </a:r>
          </a:p>
          <a:p>
            <a:pPr lvl="1"/>
            <a:r>
              <a:rPr lang="vi-VN" altLang="en-US"/>
              <a:t>Mức hai</a:t>
            </a:r>
          </a:p>
          <a:p>
            <a:pPr lvl="2"/>
            <a:r>
              <a:rPr lang="vi-VN" altLang="en-US"/>
              <a:t>Mức ba</a:t>
            </a:r>
          </a:p>
          <a:p>
            <a:pPr lvl="3"/>
            <a:r>
              <a:rPr lang="vi-VN" altLang="en-US"/>
              <a:t>Mức bốn</a:t>
            </a:r>
          </a:p>
          <a:p>
            <a:pPr lvl="4"/>
            <a:r>
              <a:rPr lang="vi-VN" altLang="en-US"/>
              <a:t>Mức năm</a:t>
            </a:r>
            <a:endParaRPr lang="en-US" altLang="en-US"/>
          </a:p>
        </p:txBody>
      </p:sp>
      <p:sp>
        <p:nvSpPr>
          <p:cNvPr id="4" name="Nơi giữ chỗ cho Ngày tháng 3">
            <a:extLst>
              <a:ext uri="{FF2B5EF4-FFF2-40B4-BE49-F238E27FC236}">
                <a16:creationId xmlns="" xmlns:a16="http://schemas.microsoft.com/office/drawing/2014/main" id="{DAD43B0A-E32A-49B8-A751-1B77EF3CA75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Chân trang 4">
            <a:extLst>
              <a:ext uri="{FF2B5EF4-FFF2-40B4-BE49-F238E27FC236}">
                <a16:creationId xmlns="" xmlns:a16="http://schemas.microsoft.com/office/drawing/2014/main" id="{6009DEE9-D76E-4D8F-8B84-A7ECD795D69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Nơi giữ chỗ cho Số hiệu Bản chiếu 5">
            <a:extLst>
              <a:ext uri="{FF2B5EF4-FFF2-40B4-BE49-F238E27FC236}">
                <a16:creationId xmlns="" xmlns:a16="http://schemas.microsoft.com/office/drawing/2014/main" id="{87BA113E-AF4B-44CA-979E-2D89D824354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4D99DCA2-96E0-40E4-989B-BEE33D1A5D1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422221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7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0.png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3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Relationship Id="rId9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BCC0"/>
        </a:solidFill>
        <a:effectLst/>
      </p:bgPr>
    </p:bg>
    <p:spTree>
      <p:nvGrpSpPr>
        <p:cNvPr id="1" name="Shape 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" name="Google Shape;89;p1"/>
          <p:cNvPicPr preferRelativeResize="0"/>
          <p:nvPr/>
        </p:nvPicPr>
        <p:blipFill rotWithShape="1">
          <a:blip r:embed="rId3">
            <a:alphaModFix/>
          </a:blip>
          <a:srcRect l="6027" t="45612" r="46939" b="16614"/>
          <a:stretch/>
        </p:blipFill>
        <p:spPr>
          <a:xfrm>
            <a:off x="383835" y="772768"/>
            <a:ext cx="11709690" cy="5426981"/>
          </a:xfrm>
          <a:prstGeom prst="rect">
            <a:avLst/>
          </a:prstGeom>
          <a:noFill/>
          <a:ln>
            <a:noFill/>
          </a:ln>
          <a:effectLst>
            <a:outerShdw blurRad="50800" dist="63500" dir="5400000" sx="102000" sy="102000" algn="ctr" rotWithShape="0">
              <a:srgbClr val="000000">
                <a:alpha val="42745"/>
              </a:srgbClr>
            </a:outerShdw>
          </a:effectLst>
        </p:spPr>
      </p:pic>
      <p:pic>
        <p:nvPicPr>
          <p:cNvPr id="90" name="Google Shape;90;p1"/>
          <p:cNvPicPr preferRelativeResize="0"/>
          <p:nvPr/>
        </p:nvPicPr>
        <p:blipFill rotWithShape="1">
          <a:blip r:embed="rId4">
            <a:alphaModFix/>
          </a:blip>
          <a:srcRect r="7135"/>
          <a:stretch/>
        </p:blipFill>
        <p:spPr>
          <a:xfrm>
            <a:off x="6238680" y="1203970"/>
            <a:ext cx="6041231" cy="5676314"/>
          </a:xfrm>
          <a:prstGeom prst="rect">
            <a:avLst/>
          </a:prstGeom>
          <a:noFill/>
          <a:ln>
            <a:noFill/>
          </a:ln>
        </p:spPr>
      </p:pic>
      <p:pic>
        <p:nvPicPr>
          <p:cNvPr id="91" name="Google Shape;91;p1"/>
          <p:cNvPicPr preferRelativeResize="0"/>
          <p:nvPr/>
        </p:nvPicPr>
        <p:blipFill rotWithShape="1">
          <a:blip r:embed="rId5">
            <a:alphaModFix/>
          </a:blip>
          <a:srcRect l="27294" t="7312" r="32213" b="28913"/>
          <a:stretch/>
        </p:blipFill>
        <p:spPr>
          <a:xfrm>
            <a:off x="-48097" y="-325759"/>
            <a:ext cx="3080825" cy="4575269"/>
          </a:xfrm>
          <a:prstGeom prst="rect">
            <a:avLst/>
          </a:prstGeom>
          <a:noFill/>
          <a:ln>
            <a:noFill/>
          </a:ln>
        </p:spPr>
      </p:pic>
      <p:pic>
        <p:nvPicPr>
          <p:cNvPr id="92" name="Google Shape;92;p1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-609600" y="-1241425"/>
            <a:ext cx="609600" cy="60960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AutoShape 10" descr="Tải Hình Nền Powerpoint Toán Học Hình Nền Ppt Tải Miễn Phí, Mẫu Powerpoint  Toán Học Theme - Amade Graphic">
            <a:extLst>
              <a:ext uri="{FF2B5EF4-FFF2-40B4-BE49-F238E27FC236}">
                <a16:creationId xmlns="" xmlns:a16="http://schemas.microsoft.com/office/drawing/2014/main" id="{CA34670F-DB13-4A26-854C-0FA9074C553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458387" y="3276599"/>
            <a:ext cx="3790013" cy="3790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="" xmlns:a16="http://schemas.microsoft.com/office/drawing/2014/main" id="{1D76F717-9604-4AE1-AEE2-18CD01B0C043}"/>
              </a:ext>
            </a:extLst>
          </p:cNvPr>
          <p:cNvSpPr/>
          <p:nvPr/>
        </p:nvSpPr>
        <p:spPr>
          <a:xfrm>
            <a:off x="1830107" y="3707467"/>
            <a:ext cx="6740785" cy="2177321"/>
          </a:xfrm>
          <a:prstGeom prst="rect">
            <a:avLst/>
          </a:prstGeom>
          <a:noFill/>
        </p:spPr>
        <p:txBody>
          <a:bodyPr spcFirstLastPara="1" wrap="none" lIns="57150" tIns="28575" rIns="57150" bIns="28575">
            <a:prstTxWarp prst="textArchUp">
              <a:avLst/>
            </a:prstTxWarp>
            <a:spAutoFit/>
          </a:bodyPr>
          <a:lstStyle/>
          <a:p>
            <a:pPr algn="ctr" defTabSz="571477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sz="4800" b="1" kern="1200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CHÀO MỪNG CÁC CON</a:t>
            </a:r>
          </a:p>
          <a:p>
            <a:pPr algn="ctr" defTabSz="571477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sz="4800" b="1" kern="1200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ĐẾN VỚI TIẾT HỌC </a:t>
            </a:r>
            <a:endParaRPr lang="vi-VN" sz="4800" b="1" kern="1200" dirty="0">
              <a:ln w="6600">
                <a:solidFill>
                  <a:srgbClr val="333399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rgbClr val="333399"/>
                </a:outerShdw>
              </a:effectLst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  <a:p>
            <a:pPr algn="ctr" defTabSz="571477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sz="4800" b="1" kern="1200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MÔN TOÁN</a:t>
            </a:r>
            <a:r>
              <a:rPr lang="vi-VN" sz="4800" b="1" kern="1200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333399"/>
                  </a:outerShdw>
                </a:effectLst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 – LỚP 4</a:t>
            </a:r>
            <a:endParaRPr lang="en-US" sz="4800" b="1" kern="1200" dirty="0">
              <a:ln w="6600">
                <a:solidFill>
                  <a:srgbClr val="333399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rgbClr val="333399"/>
                </a:outerShdw>
              </a:effectLst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75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BCC0"/>
        </a:solidFill>
        <a:effectLst/>
      </p:bgPr>
    </p:bg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" name="Google Shape;134;p6"/>
          <p:cNvPicPr preferRelativeResize="0"/>
          <p:nvPr/>
        </p:nvPicPr>
        <p:blipFill rotWithShape="1">
          <a:blip r:embed="rId3">
            <a:alphaModFix/>
          </a:blip>
          <a:srcRect l="6027" t="45612" r="46939" b="16614"/>
          <a:stretch/>
        </p:blipFill>
        <p:spPr>
          <a:xfrm>
            <a:off x="-1927595" y="-861237"/>
            <a:ext cx="16047189" cy="8580474"/>
          </a:xfrm>
          <a:prstGeom prst="rect">
            <a:avLst/>
          </a:prstGeom>
          <a:noFill/>
          <a:ln>
            <a:noFill/>
          </a:ln>
          <a:effectLst>
            <a:outerShdw blurRad="50800" dist="63500" dir="5400000" sx="102000" sy="102000" algn="ctr" rotWithShape="0">
              <a:srgbClr val="000000">
                <a:alpha val="42745"/>
              </a:srgbClr>
            </a:outerShdw>
          </a:effectLst>
        </p:spPr>
      </p:pic>
      <p:pic>
        <p:nvPicPr>
          <p:cNvPr id="135" name="Google Shape;135;p6"/>
          <p:cNvPicPr preferRelativeResize="0"/>
          <p:nvPr/>
        </p:nvPicPr>
        <p:blipFill rotWithShape="1">
          <a:blip r:embed="rId4">
            <a:alphaModFix/>
          </a:blip>
          <a:srcRect l="32201" t="10172" b="10284"/>
          <a:stretch/>
        </p:blipFill>
        <p:spPr>
          <a:xfrm>
            <a:off x="-1275501" y="2879116"/>
            <a:ext cx="3563127" cy="4152306"/>
          </a:xfrm>
          <a:prstGeom prst="rect">
            <a:avLst/>
          </a:prstGeom>
          <a:noFill/>
          <a:ln>
            <a:noFill/>
          </a:ln>
        </p:spPr>
      </p:pic>
      <p:pic>
        <p:nvPicPr>
          <p:cNvPr id="136" name="Google Shape;136;p6"/>
          <p:cNvPicPr preferRelativeResize="0"/>
          <p:nvPr/>
        </p:nvPicPr>
        <p:blipFill rotWithShape="1">
          <a:blip r:embed="rId5">
            <a:alphaModFix/>
          </a:blip>
          <a:srcRect l="35709" t="39297" r="39006" b="25614"/>
          <a:stretch/>
        </p:blipFill>
        <p:spPr>
          <a:xfrm rot="-1559529">
            <a:off x="1372757" y="487254"/>
            <a:ext cx="616738" cy="60464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Content Placeholder 2">
            <a:extLst>
              <a:ext uri="{FF2B5EF4-FFF2-40B4-BE49-F238E27FC236}">
                <a16:creationId xmlns="" xmlns:a16="http://schemas.microsoft.com/office/drawing/2014/main" id="{A63A0838-4874-4DF1-951E-681D44C5CF9A}"/>
              </a:ext>
            </a:extLst>
          </p:cNvPr>
          <p:cNvSpPr txBox="1">
            <a:spLocks/>
          </p:cNvSpPr>
          <p:nvPr/>
        </p:nvSpPr>
        <p:spPr>
          <a:xfrm>
            <a:off x="316114" y="1017942"/>
            <a:ext cx="10058400" cy="51471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ếng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4cm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cm.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ếng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Font typeface="Arial"/>
              <a:buNone/>
            </a:pPr>
            <a:endParaRPr lang="en-US" sz="32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Font typeface="Arial"/>
              <a:buNone/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 algn="ctr">
              <a:buFont typeface="Arial"/>
              <a:buNone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ế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0" indent="0" algn="ctr">
              <a:buFont typeface="Arial"/>
              <a:buNone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Font typeface="Arial"/>
              <a:buNone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Font typeface="Arial"/>
              <a:buNone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70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id="{221C2A7F-E6D2-4995-ABFF-11DE6264A21B}"/>
                  </a:ext>
                </a:extLst>
              </p:cNvPr>
              <p:cNvSpPr txBox="1"/>
              <p:nvPr/>
            </p:nvSpPr>
            <p:spPr>
              <a:xfrm>
                <a:off x="6000040" y="4312972"/>
                <a:ext cx="1974216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defTabSz="457200">
                  <a:buClr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(</m:t>
                      </m:r>
                      <m:sSup>
                        <m:sSupPr>
                          <m:ctrlPr>
                            <a:rPr lang="en-US" sz="280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vi-VN" sz="280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cm</m:t>
                          </m:r>
                        </m:e>
                        <m:sup>
                          <m:r>
                            <a:rPr lang="vi-VN" sz="280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lang="vi-VN" sz="280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</m:t>
                      </m:r>
                    </m:oMath>
                  </m:oMathPara>
                </a14:m>
                <a:endParaRPr lang="en-US" sz="2800" kern="1200" dirty="0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21C2A7F-E6D2-4995-ABFF-11DE6264A2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0040" y="4312972"/>
                <a:ext cx="1974216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="" xmlns:a16="http://schemas.microsoft.com/office/drawing/2014/main" id="{221D6570-73A2-42F9-AE8B-4174E3CF8D73}"/>
                  </a:ext>
                </a:extLst>
              </p:cNvPr>
              <p:cNvSpPr txBox="1"/>
              <p:nvPr/>
            </p:nvSpPr>
            <p:spPr>
              <a:xfrm>
                <a:off x="3856344" y="4021258"/>
                <a:ext cx="2763898" cy="10143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4 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10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7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21D6570-73A2-42F9-AE8B-4174E3CF8D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6344" y="4021258"/>
                <a:ext cx="2763898" cy="101431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="" xmlns:a16="http://schemas.microsoft.com/office/drawing/2014/main" id="{9537816B-72E1-4B8C-A213-212EFD583512}"/>
                  </a:ext>
                </a:extLst>
              </p:cNvPr>
              <p:cNvSpPr txBox="1"/>
              <p:nvPr/>
            </p:nvSpPr>
            <p:spPr>
              <a:xfrm>
                <a:off x="5771101" y="5023585"/>
                <a:ext cx="1974216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defTabSz="457200">
                  <a:buClr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(</m:t>
                      </m:r>
                      <m:sSup>
                        <m:sSupPr>
                          <m:ctrlPr>
                            <a:rPr lang="en-US" sz="2800" i="1" kern="12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vi-VN" sz="280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cm</m:t>
                          </m:r>
                        </m:e>
                        <m:sup>
                          <m:r>
                            <a:rPr lang="vi-VN" sz="2800" i="1" kern="1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lang="vi-VN" sz="2800" i="1" kern="12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</m:t>
                      </m:r>
                    </m:oMath>
                  </m:oMathPara>
                </a14:m>
                <a:endParaRPr lang="en-US" sz="2800" kern="1200" dirty="0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537816B-72E1-4B8C-A213-212EFD5835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1101" y="5023585"/>
                <a:ext cx="1974216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iamond 2">
            <a:extLst>
              <a:ext uri="{FF2B5EF4-FFF2-40B4-BE49-F238E27FC236}">
                <a16:creationId xmlns="" xmlns:a16="http://schemas.microsoft.com/office/drawing/2014/main" id="{0C3A3984-0FDB-4807-8E79-45755DF8ED0A}"/>
              </a:ext>
            </a:extLst>
          </p:cNvPr>
          <p:cNvSpPr/>
          <p:nvPr/>
        </p:nvSpPr>
        <p:spPr>
          <a:xfrm>
            <a:off x="8773256" y="2722141"/>
            <a:ext cx="2368446" cy="3181662"/>
          </a:xfrm>
          <a:prstGeom prst="diamond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7" name="Straight Connector 6">
            <a:extLst>
              <a:ext uri="{FF2B5EF4-FFF2-40B4-BE49-F238E27FC236}">
                <a16:creationId xmlns="" xmlns:a16="http://schemas.microsoft.com/office/drawing/2014/main" id="{CB7FCBD1-5C4B-4107-BF80-2B0E1DC14CCC}"/>
              </a:ext>
            </a:extLst>
          </p:cNvPr>
          <p:cNvCxnSpPr>
            <a:cxnSpLocks/>
            <a:stCxn id="3" idx="1"/>
            <a:endCxn id="3" idx="3"/>
          </p:cNvCxnSpPr>
          <p:nvPr/>
        </p:nvCxnSpPr>
        <p:spPr>
          <a:xfrm>
            <a:off x="8773256" y="4312972"/>
            <a:ext cx="23684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="" xmlns:a16="http://schemas.microsoft.com/office/drawing/2014/main" id="{CA29C94F-7C3D-4260-9C9A-D229851DE782}"/>
              </a:ext>
            </a:extLst>
          </p:cNvPr>
          <p:cNvCxnSpPr>
            <a:cxnSpLocks/>
            <a:stCxn id="3" idx="0"/>
            <a:endCxn id="3" idx="2"/>
          </p:cNvCxnSpPr>
          <p:nvPr/>
        </p:nvCxnSpPr>
        <p:spPr>
          <a:xfrm>
            <a:off x="9957479" y="2722141"/>
            <a:ext cx="0" cy="31816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="" xmlns:a16="http://schemas.microsoft.com/office/drawing/2014/main" id="{F9E42145-F4FD-4A02-9BFA-04E91628494F}"/>
              </a:ext>
            </a:extLst>
          </p:cNvPr>
          <p:cNvCxnSpPr>
            <a:cxnSpLocks/>
          </p:cNvCxnSpPr>
          <p:nvPr/>
        </p:nvCxnSpPr>
        <p:spPr>
          <a:xfrm>
            <a:off x="9957479" y="2708155"/>
            <a:ext cx="1689878" cy="13986"/>
          </a:xfrm>
          <a:prstGeom prst="line">
            <a:avLst/>
          </a:prstGeom>
          <a:ln>
            <a:prstDash val="lg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="" xmlns:a16="http://schemas.microsoft.com/office/drawing/2014/main" id="{D56DCDB1-2B05-424E-8F88-80F630048C83}"/>
              </a:ext>
            </a:extLst>
          </p:cNvPr>
          <p:cNvCxnSpPr>
            <a:cxnSpLocks/>
          </p:cNvCxnSpPr>
          <p:nvPr/>
        </p:nvCxnSpPr>
        <p:spPr>
          <a:xfrm>
            <a:off x="9957479" y="5903803"/>
            <a:ext cx="1689878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="" xmlns:a16="http://schemas.microsoft.com/office/drawing/2014/main" id="{03C85542-CE1C-4F58-8764-EA95F8B43137}"/>
              </a:ext>
            </a:extLst>
          </p:cNvPr>
          <p:cNvCxnSpPr/>
          <p:nvPr/>
        </p:nvCxnSpPr>
        <p:spPr>
          <a:xfrm>
            <a:off x="11647357" y="2722141"/>
            <a:ext cx="0" cy="3181662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="" xmlns:a16="http://schemas.microsoft.com/office/drawing/2014/main" id="{7271991F-6FF3-40A6-8C4E-C38854F44D80}"/>
              </a:ext>
            </a:extLst>
          </p:cNvPr>
          <p:cNvCxnSpPr>
            <a:cxnSpLocks/>
            <a:endCxn id="3" idx="1"/>
          </p:cNvCxnSpPr>
          <p:nvPr/>
        </p:nvCxnSpPr>
        <p:spPr>
          <a:xfrm>
            <a:off x="8763938" y="2282337"/>
            <a:ext cx="9318" cy="2030635"/>
          </a:xfrm>
          <a:prstGeom prst="line">
            <a:avLst/>
          </a:prstGeom>
          <a:ln>
            <a:prstDash val="lg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="" xmlns:a16="http://schemas.microsoft.com/office/drawing/2014/main" id="{75676361-30F7-46D8-A2DE-FDA7D287C627}"/>
              </a:ext>
            </a:extLst>
          </p:cNvPr>
          <p:cNvCxnSpPr>
            <a:cxnSpLocks/>
          </p:cNvCxnSpPr>
          <p:nvPr/>
        </p:nvCxnSpPr>
        <p:spPr>
          <a:xfrm>
            <a:off x="11105582" y="2282337"/>
            <a:ext cx="9318" cy="2030635"/>
          </a:xfrm>
          <a:prstGeom prst="line">
            <a:avLst/>
          </a:prstGeom>
          <a:ln>
            <a:prstDash val="lg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="" xmlns:a16="http://schemas.microsoft.com/office/drawing/2014/main" id="{70B286B8-3651-4E65-A659-AFC35CF0E1C1}"/>
              </a:ext>
            </a:extLst>
          </p:cNvPr>
          <p:cNvCxnSpPr/>
          <p:nvPr/>
        </p:nvCxnSpPr>
        <p:spPr>
          <a:xfrm>
            <a:off x="8773256" y="2331140"/>
            <a:ext cx="2368446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="" xmlns:a16="http://schemas.microsoft.com/office/drawing/2014/main" id="{13015867-BD0E-4022-B8C3-B673BCF6BF3A}"/>
              </a:ext>
            </a:extLst>
          </p:cNvPr>
          <p:cNvSpPr txBox="1"/>
          <p:nvPr/>
        </p:nvSpPr>
        <p:spPr>
          <a:xfrm>
            <a:off x="11635990" y="4312971"/>
            <a:ext cx="6719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4 cm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="" xmlns:a16="http://schemas.microsoft.com/office/drawing/2014/main" id="{C9433607-A757-4015-8499-0EEADC4AE726}"/>
              </a:ext>
            </a:extLst>
          </p:cNvPr>
          <p:cNvSpPr txBox="1"/>
          <p:nvPr/>
        </p:nvSpPr>
        <p:spPr>
          <a:xfrm>
            <a:off x="9702535" y="1993491"/>
            <a:ext cx="6719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0 cm</a:t>
            </a:r>
          </a:p>
        </p:txBody>
      </p:sp>
      <p:sp>
        <p:nvSpPr>
          <p:cNvPr id="48" name="Rectangle: Rounded Corners 47">
            <a:extLst>
              <a:ext uri="{FF2B5EF4-FFF2-40B4-BE49-F238E27FC236}">
                <a16:creationId xmlns="" xmlns:a16="http://schemas.microsoft.com/office/drawing/2014/main" id="{99DA50C9-11E3-43B4-B46D-D6384D173F35}"/>
              </a:ext>
            </a:extLst>
          </p:cNvPr>
          <p:cNvSpPr/>
          <p:nvPr/>
        </p:nvSpPr>
        <p:spPr>
          <a:xfrm>
            <a:off x="9315807" y="332494"/>
            <a:ext cx="1445433" cy="523220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4" name="Speech Bubble: Oval 43">
            <a:extLst>
              <a:ext uri="{FF2B5EF4-FFF2-40B4-BE49-F238E27FC236}">
                <a16:creationId xmlns="" xmlns:a16="http://schemas.microsoft.com/office/drawing/2014/main" id="{8B82099E-73B0-49DE-A98E-5C46B3E8A477}"/>
              </a:ext>
            </a:extLst>
          </p:cNvPr>
          <p:cNvSpPr/>
          <p:nvPr/>
        </p:nvSpPr>
        <p:spPr>
          <a:xfrm>
            <a:off x="6987148" y="5365299"/>
            <a:ext cx="5101595" cy="813773"/>
          </a:xfrm>
          <a:prstGeom prst="wedgeEllipseCallout">
            <a:avLst>
              <a:gd name="adj1" fmla="val -61835"/>
              <a:gd name="adj2" fmla="val 101169"/>
            </a:avLst>
          </a:prstGeom>
          <a:solidFill>
            <a:schemeClr val="tx2"/>
          </a:solidFill>
          <a:ln>
            <a:solidFill>
              <a:schemeClr val="accent2">
                <a:lumMod val="40000"/>
                <a:lumOff val="60000"/>
              </a:schemeClr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1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1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1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1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1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1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endParaRPr lang="en-US" sz="18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8" grpId="0"/>
      <p:bldP spid="42" grpId="0"/>
      <p:bldP spid="47" grpId="0"/>
      <p:bldP spid="4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BCC0"/>
        </a:solidFill>
        <a:effectLst/>
      </p:bgPr>
    </p:bg>
    <p:spTree>
      <p:nvGrpSpPr>
        <p:cNvPr id="1" name="Shape 1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" name="Google Shape;142;p7"/>
          <p:cNvPicPr preferRelativeResize="0"/>
          <p:nvPr/>
        </p:nvPicPr>
        <p:blipFill rotWithShape="1">
          <a:blip r:embed="rId3">
            <a:alphaModFix/>
          </a:blip>
          <a:srcRect l="6027" t="45612" r="46939" b="16614"/>
          <a:stretch/>
        </p:blipFill>
        <p:spPr>
          <a:xfrm>
            <a:off x="-1747712" y="-861237"/>
            <a:ext cx="16047189" cy="8580474"/>
          </a:xfrm>
          <a:prstGeom prst="rect">
            <a:avLst/>
          </a:prstGeom>
          <a:noFill/>
          <a:ln>
            <a:noFill/>
          </a:ln>
          <a:effectLst>
            <a:outerShdw blurRad="50800" dist="63500" dir="5400000" sx="102000" sy="102000" algn="ctr" rotWithShape="0">
              <a:srgbClr val="000000">
                <a:alpha val="42745"/>
              </a:srgbClr>
            </a:outerShdw>
          </a:effectLst>
        </p:spPr>
      </p:pic>
      <p:sp>
        <p:nvSpPr>
          <p:cNvPr id="144" name="Google Shape;144;p7"/>
          <p:cNvSpPr txBox="1"/>
          <p:nvPr/>
        </p:nvSpPr>
        <p:spPr>
          <a:xfrm>
            <a:off x="6575425" y="5821222"/>
            <a:ext cx="184150" cy="3667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i="0" u="none" strike="noStrike" cap="none">
              <a:solidFill>
                <a:srgbClr val="928886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145" name="Google Shape;145;p7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9946317" y="2980290"/>
            <a:ext cx="2928287" cy="3964972"/>
          </a:xfrm>
          <a:prstGeom prst="rect">
            <a:avLst/>
          </a:prstGeom>
          <a:noFill/>
          <a:ln>
            <a:noFill/>
          </a:ln>
        </p:spPr>
      </p:pic>
      <p:pic>
        <p:nvPicPr>
          <p:cNvPr id="146" name="Google Shape;146;p7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-1830707" y="1220194"/>
            <a:ext cx="3621208" cy="3842262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Content Placeholder 2">
            <a:extLst>
              <a:ext uri="{FF2B5EF4-FFF2-40B4-BE49-F238E27FC236}">
                <a16:creationId xmlns="" xmlns:a16="http://schemas.microsoft.com/office/drawing/2014/main" id="{CEDDFE29-87ED-4888-9876-82C1D6C3FD88}"/>
              </a:ext>
            </a:extLst>
          </p:cNvPr>
          <p:cNvSpPr txBox="1">
            <a:spLocks/>
          </p:cNvSpPr>
          <p:nvPr/>
        </p:nvSpPr>
        <p:spPr>
          <a:xfrm>
            <a:off x="1246683" y="1171184"/>
            <a:ext cx="10058400" cy="530617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4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 marL="0" indent="0">
              <a:buFont typeface="Arial"/>
              <a:buNone/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0" indent="0">
              <a:buFont typeface="Arial"/>
              <a:buNone/>
            </a:pP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buFont typeface="Arial"/>
              <a:buNone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0" indent="0">
              <a:buFont typeface="Arial"/>
              <a:buNone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/>
              <a:buNone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/>
              <a:buNone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" name="Right Triangle 8">
            <a:extLst>
              <a:ext uri="{FF2B5EF4-FFF2-40B4-BE49-F238E27FC236}">
                <a16:creationId xmlns="" xmlns:a16="http://schemas.microsoft.com/office/drawing/2014/main" id="{6E27AA73-92E0-4BC8-84DB-79CDFD087F37}"/>
              </a:ext>
            </a:extLst>
          </p:cNvPr>
          <p:cNvSpPr/>
          <p:nvPr/>
        </p:nvSpPr>
        <p:spPr>
          <a:xfrm>
            <a:off x="8035379" y="615575"/>
            <a:ext cx="2160000" cy="1440000"/>
          </a:xfrm>
          <a:prstGeom prst="rtTriangle">
            <a:avLst/>
          </a:prstGeom>
          <a:solidFill>
            <a:srgbClr val="1CADE4"/>
          </a:solidFill>
          <a:ln w="12700" cap="flat" cmpd="sng" algn="ctr">
            <a:solidFill>
              <a:srgbClr val="1CADE4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2B51EE1D-01FF-4CFC-8542-95FD0A4E952F}"/>
              </a:ext>
            </a:extLst>
          </p:cNvPr>
          <p:cNvSpPr txBox="1"/>
          <p:nvPr/>
        </p:nvSpPr>
        <p:spPr>
          <a:xfrm>
            <a:off x="7213745" y="1365930"/>
            <a:ext cx="821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>
              <a:buClrTx/>
              <a:buFontTx/>
              <a:buNone/>
            </a:pPr>
            <a:r>
              <a:rPr lang="en-US" sz="1800" kern="1200" dirty="0">
                <a:solidFill>
                  <a:prstClr val="black"/>
                </a:solidFill>
                <a:latin typeface="Century Gothic" panose="020B0502020202020204"/>
                <a:ea typeface="+mn-ea"/>
                <a:cs typeface="+mn-cs"/>
              </a:rPr>
              <a:t>2 cm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A4BF457F-BF2E-4190-B5FE-CD3BDF6F2873}"/>
              </a:ext>
            </a:extLst>
          </p:cNvPr>
          <p:cNvSpPr txBox="1"/>
          <p:nvPr/>
        </p:nvSpPr>
        <p:spPr>
          <a:xfrm>
            <a:off x="8902693" y="2178493"/>
            <a:ext cx="821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>
              <a:buClrTx/>
              <a:buFontTx/>
              <a:buNone/>
            </a:pPr>
            <a:r>
              <a:rPr lang="en-US" sz="1800" kern="1200" dirty="0">
                <a:solidFill>
                  <a:prstClr val="black"/>
                </a:solidFill>
                <a:latin typeface="Century Gothic" panose="020B0502020202020204"/>
                <a:ea typeface="+mn-ea"/>
                <a:cs typeface="+mn-cs"/>
              </a:rPr>
              <a:t>3 cm</a:t>
            </a:r>
          </a:p>
        </p:txBody>
      </p:sp>
      <p:sp>
        <p:nvSpPr>
          <p:cNvPr id="12" name="Flowchart: Decision 11">
            <a:extLst>
              <a:ext uri="{FF2B5EF4-FFF2-40B4-BE49-F238E27FC236}">
                <a16:creationId xmlns="" xmlns:a16="http://schemas.microsoft.com/office/drawing/2014/main" id="{F85F4028-531C-4791-A89D-E8C80605CEBF}"/>
              </a:ext>
            </a:extLst>
          </p:cNvPr>
          <p:cNvSpPr/>
          <p:nvPr/>
        </p:nvSpPr>
        <p:spPr>
          <a:xfrm>
            <a:off x="6794174" y="2696789"/>
            <a:ext cx="4320000" cy="2880000"/>
          </a:xfrm>
          <a:prstGeom prst="flowChartDecision">
            <a:avLst/>
          </a:prstGeom>
          <a:solidFill>
            <a:srgbClr val="3E8853">
              <a:lumMod val="60000"/>
              <a:lumOff val="40000"/>
            </a:srgbClr>
          </a:solidFill>
          <a:ln w="12700" cap="flat" cmpd="sng" algn="ctr">
            <a:solidFill>
              <a:srgbClr val="1CADE4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1" grpId="0"/>
      <p:bldP spid="1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BCC0"/>
        </a:solidFill>
        <a:effectLst/>
      </p:bgPr>
    </p:bg>
    <p:spTree>
      <p:nvGrpSpPr>
        <p:cNvPr id="1" name="Shape 1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1" name="Google Shape;161;p9"/>
          <p:cNvPicPr preferRelativeResize="0"/>
          <p:nvPr/>
        </p:nvPicPr>
        <p:blipFill rotWithShape="1">
          <a:blip r:embed="rId3">
            <a:alphaModFix/>
          </a:blip>
          <a:srcRect l="6027" t="45612" r="46939" b="16614"/>
          <a:stretch/>
        </p:blipFill>
        <p:spPr>
          <a:xfrm>
            <a:off x="-1733108" y="-861237"/>
            <a:ext cx="16047189" cy="8580474"/>
          </a:xfrm>
          <a:prstGeom prst="rect">
            <a:avLst/>
          </a:prstGeom>
          <a:noFill/>
          <a:ln>
            <a:noFill/>
          </a:ln>
          <a:effectLst>
            <a:outerShdw blurRad="50800" dist="63500" dir="5400000" sx="102000" sy="102000" algn="ctr" rotWithShape="0">
              <a:srgbClr val="000000">
                <a:alpha val="42745"/>
              </a:srgbClr>
            </a:outerShdw>
          </a:effectLst>
        </p:spPr>
      </p:pic>
      <p:pic>
        <p:nvPicPr>
          <p:cNvPr id="162" name="Google Shape;162;p9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7894735" y="2811440"/>
            <a:ext cx="3944517" cy="4178524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Content Placeholder 2">
            <a:extLst>
              <a:ext uri="{FF2B5EF4-FFF2-40B4-BE49-F238E27FC236}">
                <a16:creationId xmlns="" xmlns:a16="http://schemas.microsoft.com/office/drawing/2014/main" id="{AE9942CB-7B5B-4F72-9C5E-838A0ABF809B}"/>
              </a:ext>
            </a:extLst>
          </p:cNvPr>
          <p:cNvSpPr txBox="1">
            <a:spLocks/>
          </p:cNvSpPr>
          <p:nvPr/>
        </p:nvSpPr>
        <p:spPr>
          <a:xfrm>
            <a:off x="1066800" y="768626"/>
            <a:ext cx="10058400" cy="526641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Garamond" pitchFamily="18" charset="0"/>
              <a:buNone/>
            </a:pP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</p:txBody>
      </p:sp>
      <p:sp>
        <p:nvSpPr>
          <p:cNvPr id="5" name="Right Triangle 4">
            <a:extLst>
              <a:ext uri="{FF2B5EF4-FFF2-40B4-BE49-F238E27FC236}">
                <a16:creationId xmlns="" xmlns:a16="http://schemas.microsoft.com/office/drawing/2014/main" id="{FAF69571-A766-412A-99A2-508359106BA2}"/>
              </a:ext>
            </a:extLst>
          </p:cNvPr>
          <p:cNvSpPr/>
          <p:nvPr/>
        </p:nvSpPr>
        <p:spPr>
          <a:xfrm>
            <a:off x="1351721" y="1682390"/>
            <a:ext cx="2160000" cy="1440000"/>
          </a:xfrm>
          <a:prstGeom prst="rtTriangle">
            <a:avLst/>
          </a:prstGeom>
          <a:solidFill>
            <a:srgbClr val="1CADE4"/>
          </a:solidFill>
          <a:ln w="12700" cap="flat" cmpd="sng" algn="ctr">
            <a:solidFill>
              <a:srgbClr val="1CADE4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5EB9F2BA-C8F0-4320-BF4E-EFE476BA48D3}"/>
              </a:ext>
            </a:extLst>
          </p:cNvPr>
          <p:cNvSpPr txBox="1"/>
          <p:nvPr/>
        </p:nvSpPr>
        <p:spPr>
          <a:xfrm>
            <a:off x="649358" y="2217724"/>
            <a:ext cx="821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>
              <a:buClrTx/>
              <a:buFontTx/>
              <a:buNone/>
            </a:pPr>
            <a:r>
              <a:rPr lang="en-US" sz="1800" kern="1200" dirty="0">
                <a:solidFill>
                  <a:prstClr val="black"/>
                </a:solidFill>
                <a:latin typeface="Century Gothic" panose="020B0502020202020204"/>
                <a:ea typeface="+mn-ea"/>
              </a:rPr>
              <a:t>2 cm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4F8DC27B-8AA9-4B76-8C85-43F17793D5F0}"/>
              </a:ext>
            </a:extLst>
          </p:cNvPr>
          <p:cNvSpPr txBox="1"/>
          <p:nvPr/>
        </p:nvSpPr>
        <p:spPr>
          <a:xfrm>
            <a:off x="2020904" y="3122390"/>
            <a:ext cx="821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>
              <a:buClrTx/>
              <a:buFontTx/>
              <a:buNone/>
            </a:pPr>
            <a:r>
              <a:rPr lang="en-US" sz="1800" kern="1200" dirty="0">
                <a:solidFill>
                  <a:prstClr val="black"/>
                </a:solidFill>
                <a:latin typeface="Century Gothic" panose="020B0502020202020204"/>
                <a:ea typeface="+mn-ea"/>
              </a:rPr>
              <a:t>3 cm</a:t>
            </a:r>
          </a:p>
        </p:txBody>
      </p:sp>
      <p:sp>
        <p:nvSpPr>
          <p:cNvPr id="8" name="Flowchart: Decision 7">
            <a:extLst>
              <a:ext uri="{FF2B5EF4-FFF2-40B4-BE49-F238E27FC236}">
                <a16:creationId xmlns="" xmlns:a16="http://schemas.microsoft.com/office/drawing/2014/main" id="{2D4ABC6C-4269-47A5-A460-FEBCDE0762FE}"/>
              </a:ext>
            </a:extLst>
          </p:cNvPr>
          <p:cNvSpPr/>
          <p:nvPr/>
        </p:nvSpPr>
        <p:spPr>
          <a:xfrm>
            <a:off x="4499274" y="3491722"/>
            <a:ext cx="4320000" cy="2880000"/>
          </a:xfrm>
          <a:prstGeom prst="flowChartDecision">
            <a:avLst/>
          </a:prstGeom>
          <a:solidFill>
            <a:srgbClr val="3E8853">
              <a:lumMod val="60000"/>
              <a:lumOff val="40000"/>
            </a:srgbClr>
          </a:solidFill>
          <a:ln w="28575" cap="flat" cmpd="sng" algn="ctr">
            <a:solidFill>
              <a:srgbClr val="1CADE4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9" name="Right Triangle 8">
            <a:extLst>
              <a:ext uri="{FF2B5EF4-FFF2-40B4-BE49-F238E27FC236}">
                <a16:creationId xmlns="" xmlns:a16="http://schemas.microsoft.com/office/drawing/2014/main" id="{BA366041-37F2-4DE0-A346-6909672FD9C0}"/>
              </a:ext>
            </a:extLst>
          </p:cNvPr>
          <p:cNvSpPr/>
          <p:nvPr/>
        </p:nvSpPr>
        <p:spPr>
          <a:xfrm>
            <a:off x="3942349" y="1682390"/>
            <a:ext cx="2160000" cy="1440000"/>
          </a:xfrm>
          <a:prstGeom prst="rtTriangle">
            <a:avLst/>
          </a:prstGeom>
          <a:solidFill>
            <a:srgbClr val="1CADE4"/>
          </a:solidFill>
          <a:ln w="12700" cap="flat" cmpd="sng" algn="ctr">
            <a:solidFill>
              <a:srgbClr val="1CADE4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0" name="Right Triangle 9">
            <a:extLst>
              <a:ext uri="{FF2B5EF4-FFF2-40B4-BE49-F238E27FC236}">
                <a16:creationId xmlns="" xmlns:a16="http://schemas.microsoft.com/office/drawing/2014/main" id="{966BA8D3-2130-44E3-8CCA-F5D95D146DF4}"/>
              </a:ext>
            </a:extLst>
          </p:cNvPr>
          <p:cNvSpPr/>
          <p:nvPr/>
        </p:nvSpPr>
        <p:spPr>
          <a:xfrm>
            <a:off x="6646022" y="1682390"/>
            <a:ext cx="2160000" cy="1440000"/>
          </a:xfrm>
          <a:prstGeom prst="rtTriangle">
            <a:avLst/>
          </a:prstGeom>
          <a:solidFill>
            <a:srgbClr val="1CADE4"/>
          </a:solidFill>
          <a:ln w="12700" cap="flat" cmpd="sng" algn="ctr">
            <a:solidFill>
              <a:srgbClr val="1CADE4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1" name="Right Triangle 10">
            <a:extLst>
              <a:ext uri="{FF2B5EF4-FFF2-40B4-BE49-F238E27FC236}">
                <a16:creationId xmlns="" xmlns:a16="http://schemas.microsoft.com/office/drawing/2014/main" id="{2E16776C-7E96-4DB1-8DAA-DD2762913115}"/>
              </a:ext>
            </a:extLst>
          </p:cNvPr>
          <p:cNvSpPr/>
          <p:nvPr/>
        </p:nvSpPr>
        <p:spPr>
          <a:xfrm>
            <a:off x="9382642" y="1682390"/>
            <a:ext cx="2160000" cy="1440000"/>
          </a:xfrm>
          <a:prstGeom prst="rtTriangle">
            <a:avLst/>
          </a:prstGeom>
          <a:solidFill>
            <a:srgbClr val="1CADE4"/>
          </a:solidFill>
          <a:ln w="12700" cap="flat" cmpd="sng" algn="ctr">
            <a:solidFill>
              <a:srgbClr val="1CADE4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2" name="Right Triangle 11">
            <a:extLst>
              <a:ext uri="{FF2B5EF4-FFF2-40B4-BE49-F238E27FC236}">
                <a16:creationId xmlns="" xmlns:a16="http://schemas.microsoft.com/office/drawing/2014/main" id="{599C4BC8-806F-46B9-8E15-1ADEE5EAC26F}"/>
              </a:ext>
            </a:extLst>
          </p:cNvPr>
          <p:cNvSpPr/>
          <p:nvPr/>
        </p:nvSpPr>
        <p:spPr>
          <a:xfrm flipH="1">
            <a:off x="4479077" y="1682390"/>
            <a:ext cx="2160000" cy="1440000"/>
          </a:xfrm>
          <a:prstGeom prst="rtTriangle">
            <a:avLst/>
          </a:prstGeom>
          <a:solidFill>
            <a:srgbClr val="1CADE4"/>
          </a:solidFill>
          <a:ln w="12700" cap="flat" cmpd="sng" algn="ctr">
            <a:solidFill>
              <a:srgbClr val="1CADE4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cxnSp>
        <p:nvCxnSpPr>
          <p:cNvPr id="13" name="Straight Connector 12">
            <a:extLst>
              <a:ext uri="{FF2B5EF4-FFF2-40B4-BE49-F238E27FC236}">
                <a16:creationId xmlns="" xmlns:a16="http://schemas.microsoft.com/office/drawing/2014/main" id="{D6521604-1C99-458E-AF63-47AA071F22CC}"/>
              </a:ext>
            </a:extLst>
          </p:cNvPr>
          <p:cNvCxnSpPr>
            <a:stCxn id="8" idx="0"/>
            <a:endCxn id="8" idx="2"/>
          </p:cNvCxnSpPr>
          <p:nvPr/>
        </p:nvCxnSpPr>
        <p:spPr>
          <a:xfrm>
            <a:off x="6659274" y="3491722"/>
            <a:ext cx="0" cy="2880000"/>
          </a:xfrm>
          <a:prstGeom prst="line">
            <a:avLst/>
          </a:prstGeom>
          <a:noFill/>
          <a:ln w="28575" cap="flat" cmpd="sng" algn="ctr">
            <a:solidFill>
              <a:srgbClr val="1CADE4"/>
            </a:solidFill>
            <a:prstDash val="solid"/>
          </a:ln>
          <a:effectLst/>
        </p:spPr>
      </p:cxnSp>
      <p:cxnSp>
        <p:nvCxnSpPr>
          <p:cNvPr id="14" name="Straight Connector 13">
            <a:extLst>
              <a:ext uri="{FF2B5EF4-FFF2-40B4-BE49-F238E27FC236}">
                <a16:creationId xmlns="" xmlns:a16="http://schemas.microsoft.com/office/drawing/2014/main" id="{7467E4FA-1FF8-4465-9EC5-471B6249E8E8}"/>
              </a:ext>
            </a:extLst>
          </p:cNvPr>
          <p:cNvCxnSpPr>
            <a:stCxn id="8" idx="1"/>
            <a:endCxn id="8" idx="3"/>
          </p:cNvCxnSpPr>
          <p:nvPr/>
        </p:nvCxnSpPr>
        <p:spPr>
          <a:xfrm>
            <a:off x="4499274" y="4931722"/>
            <a:ext cx="4320000" cy="0"/>
          </a:xfrm>
          <a:prstGeom prst="line">
            <a:avLst/>
          </a:prstGeom>
          <a:noFill/>
          <a:ln w="28575" cap="flat" cmpd="sng" algn="ctr">
            <a:solidFill>
              <a:srgbClr val="1CADE4"/>
            </a:solidFill>
            <a:prstDash val="solid"/>
          </a:ln>
          <a:effectLst/>
        </p:spPr>
      </p:cxnSp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7136E610-6CAA-489C-A7D1-7518BCA59417}"/>
              </a:ext>
            </a:extLst>
          </p:cNvPr>
          <p:cNvSpPr txBox="1"/>
          <p:nvPr/>
        </p:nvSpPr>
        <p:spPr>
          <a:xfrm>
            <a:off x="7129695" y="4886906"/>
            <a:ext cx="821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>
              <a:buClrTx/>
              <a:buFontTx/>
              <a:buNone/>
            </a:pPr>
            <a:r>
              <a:rPr lang="en-US" sz="1800" kern="1200" dirty="0">
                <a:solidFill>
                  <a:prstClr val="black"/>
                </a:solidFill>
                <a:latin typeface="Century Gothic" panose="020B0502020202020204"/>
                <a:ea typeface="+mn-ea"/>
              </a:rPr>
              <a:t>3 cm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2465904A-160D-4DFE-9EEC-A0E53CCF0606}"/>
              </a:ext>
            </a:extLst>
          </p:cNvPr>
          <p:cNvSpPr txBox="1"/>
          <p:nvPr/>
        </p:nvSpPr>
        <p:spPr>
          <a:xfrm>
            <a:off x="6639077" y="4189314"/>
            <a:ext cx="821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>
              <a:buClrTx/>
              <a:buFontTx/>
              <a:buNone/>
            </a:pPr>
            <a:r>
              <a:rPr lang="en-US" sz="1800" kern="1200" dirty="0">
                <a:solidFill>
                  <a:prstClr val="black"/>
                </a:solidFill>
                <a:latin typeface="Century Gothic" panose="020B0502020202020204"/>
                <a:ea typeface="+mn-ea"/>
              </a:rPr>
              <a:t>2 cm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-1.48148E-6 L 0.0017 0.26806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" y="134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2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0.00023 L 0.00247 0.26505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7" y="132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2" presetClass="exit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2" presetClass="exit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22" presetClass="exit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" grpId="0"/>
      <p:bldP spid="6" grpId="1"/>
      <p:bldP spid="7" grpId="0"/>
      <p:bldP spid="7" grpId="1"/>
      <p:bldP spid="8" grpId="0" animBg="1"/>
      <p:bldP spid="9" grpId="0" animBg="1"/>
      <p:bldP spid="9" grpId="1" animBg="1"/>
      <p:bldP spid="9" grpId="2" animBg="1"/>
      <p:bldP spid="10" grpId="0" animBg="1"/>
      <p:bldP spid="10" grpId="1" animBg="1"/>
      <p:bldP spid="10" grpId="2" animBg="1"/>
      <p:bldP spid="11" grpId="0" animBg="1"/>
      <p:bldP spid="11" grpId="1" animBg="1"/>
      <p:bldP spid="12" grpId="0" animBg="1"/>
      <p:bldP spid="12" grpId="1" animBg="1"/>
      <p:bldP spid="12" grpId="2" animBg="1"/>
      <p:bldP spid="15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BCC0"/>
        </a:solidFill>
        <a:effectLst/>
      </p:bgPr>
    </p:bg>
    <p:spTree>
      <p:nvGrpSpPr>
        <p:cNvPr id="1" name="Shape 1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2" name="Google Shape;152;p8"/>
          <p:cNvPicPr preferRelativeResize="0"/>
          <p:nvPr/>
        </p:nvPicPr>
        <p:blipFill rotWithShape="1">
          <a:blip r:embed="rId4">
            <a:alphaModFix/>
          </a:blip>
          <a:srcRect l="6027" t="45612" r="46939" b="16614"/>
          <a:stretch/>
        </p:blipFill>
        <p:spPr>
          <a:xfrm>
            <a:off x="-1733108" y="-861237"/>
            <a:ext cx="16047189" cy="8580474"/>
          </a:xfrm>
          <a:prstGeom prst="rect">
            <a:avLst/>
          </a:prstGeom>
          <a:noFill/>
          <a:ln>
            <a:noFill/>
          </a:ln>
          <a:effectLst>
            <a:outerShdw blurRad="50800" dist="63500" dir="5400000" sx="102000" sy="102000" algn="ctr" rotWithShape="0">
              <a:srgbClr val="000000">
                <a:alpha val="42745"/>
              </a:srgbClr>
            </a:outerShdw>
          </a:effectLst>
        </p:spPr>
      </p:pic>
      <p:pic>
        <p:nvPicPr>
          <p:cNvPr id="154" name="Google Shape;154;p8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-586876" y="3359199"/>
            <a:ext cx="2667642" cy="3776869"/>
          </a:xfrm>
          <a:prstGeom prst="rect">
            <a:avLst/>
          </a:prstGeom>
          <a:noFill/>
          <a:ln>
            <a:noFill/>
          </a:ln>
        </p:spPr>
      </p:pic>
      <p:pic>
        <p:nvPicPr>
          <p:cNvPr id="155" name="Google Shape;155;p8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9423623" y="2591927"/>
            <a:ext cx="3352397" cy="4488115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Content Placeholder 2">
            <a:extLst>
              <a:ext uri="{FF2B5EF4-FFF2-40B4-BE49-F238E27FC236}">
                <a16:creationId xmlns="" xmlns:a16="http://schemas.microsoft.com/office/drawing/2014/main" id="{F3022025-24A9-4C5A-B31B-21A301724ED1}"/>
              </a:ext>
            </a:extLst>
          </p:cNvPr>
          <p:cNvSpPr txBox="1">
            <a:spLocks/>
          </p:cNvSpPr>
          <p:nvPr/>
        </p:nvSpPr>
        <p:spPr>
          <a:xfrm>
            <a:off x="1066800" y="339941"/>
            <a:ext cx="10058400" cy="7375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Garamond" pitchFamily="18" charset="0"/>
              <a:buNone/>
            </a:pP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" name="Flowchart: Decision 6">
            <a:extLst>
              <a:ext uri="{FF2B5EF4-FFF2-40B4-BE49-F238E27FC236}">
                <a16:creationId xmlns="" xmlns:a16="http://schemas.microsoft.com/office/drawing/2014/main" id="{D54DE978-F20B-4985-A241-912066CCE67C}"/>
              </a:ext>
            </a:extLst>
          </p:cNvPr>
          <p:cNvSpPr/>
          <p:nvPr/>
        </p:nvSpPr>
        <p:spPr>
          <a:xfrm>
            <a:off x="7351657" y="1594683"/>
            <a:ext cx="4320000" cy="2880000"/>
          </a:xfrm>
          <a:prstGeom prst="flowChartDecision">
            <a:avLst/>
          </a:prstGeom>
          <a:solidFill>
            <a:srgbClr val="3E8853">
              <a:lumMod val="60000"/>
              <a:lumOff val="40000"/>
            </a:srgbClr>
          </a:solidFill>
          <a:ln w="28575" cap="flat" cmpd="sng" algn="ctr">
            <a:solidFill>
              <a:srgbClr val="1CADE4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="" xmlns:a16="http://schemas.microsoft.com/office/drawing/2014/main" id="{2C3605A1-633C-4380-8067-10BEF48383B9}"/>
              </a:ext>
            </a:extLst>
          </p:cNvPr>
          <p:cNvCxnSpPr>
            <a:stCxn id="7" idx="0"/>
            <a:endCxn id="7" idx="2"/>
          </p:cNvCxnSpPr>
          <p:nvPr/>
        </p:nvCxnSpPr>
        <p:spPr>
          <a:xfrm>
            <a:off x="9511657" y="1594683"/>
            <a:ext cx="0" cy="2880000"/>
          </a:xfrm>
          <a:prstGeom prst="line">
            <a:avLst/>
          </a:prstGeom>
          <a:noFill/>
          <a:ln w="28575" cap="flat" cmpd="sng" algn="ctr">
            <a:solidFill>
              <a:srgbClr val="1CADE4"/>
            </a:solidFill>
            <a:prstDash val="solid"/>
          </a:ln>
          <a:effectLst/>
        </p:spPr>
      </p:cxnSp>
      <p:cxnSp>
        <p:nvCxnSpPr>
          <p:cNvPr id="9" name="Straight Connector 8">
            <a:extLst>
              <a:ext uri="{FF2B5EF4-FFF2-40B4-BE49-F238E27FC236}">
                <a16:creationId xmlns="" xmlns:a16="http://schemas.microsoft.com/office/drawing/2014/main" id="{1F8A1F9F-E8C4-477E-A90E-77411895EF8A}"/>
              </a:ext>
            </a:extLst>
          </p:cNvPr>
          <p:cNvCxnSpPr>
            <a:stCxn id="7" idx="1"/>
            <a:endCxn id="7" idx="3"/>
          </p:cNvCxnSpPr>
          <p:nvPr/>
        </p:nvCxnSpPr>
        <p:spPr>
          <a:xfrm>
            <a:off x="7351657" y="3034683"/>
            <a:ext cx="4320000" cy="0"/>
          </a:xfrm>
          <a:prstGeom prst="line">
            <a:avLst/>
          </a:prstGeom>
          <a:noFill/>
          <a:ln w="28575" cap="flat" cmpd="sng" algn="ctr">
            <a:solidFill>
              <a:srgbClr val="1CADE4"/>
            </a:solidFill>
            <a:prstDash val="solid"/>
          </a:ln>
          <a:effectLst/>
        </p:spPr>
      </p:cxn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20B985B5-3FED-4010-808C-144B3BD13196}"/>
              </a:ext>
            </a:extLst>
          </p:cNvPr>
          <p:cNvSpPr txBox="1"/>
          <p:nvPr/>
        </p:nvSpPr>
        <p:spPr>
          <a:xfrm>
            <a:off x="9982078" y="2989867"/>
            <a:ext cx="821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>
              <a:buClrTx/>
              <a:buFontTx/>
              <a:buNone/>
            </a:pPr>
            <a:r>
              <a:rPr lang="en-US" sz="1800" kern="1200" dirty="0">
                <a:solidFill>
                  <a:prstClr val="black"/>
                </a:solidFill>
                <a:latin typeface="Century Gothic" panose="020B0502020202020204"/>
                <a:ea typeface="+mn-ea"/>
              </a:rPr>
              <a:t>3 cm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8C774224-07DB-491C-9F35-97E3D01B40F7}"/>
              </a:ext>
            </a:extLst>
          </p:cNvPr>
          <p:cNvSpPr txBox="1"/>
          <p:nvPr/>
        </p:nvSpPr>
        <p:spPr>
          <a:xfrm>
            <a:off x="9491460" y="2292275"/>
            <a:ext cx="821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>
              <a:buClrTx/>
              <a:buFontTx/>
              <a:buNone/>
            </a:pPr>
            <a:r>
              <a:rPr lang="en-US" sz="1800" kern="1200" dirty="0">
                <a:solidFill>
                  <a:prstClr val="black"/>
                </a:solidFill>
                <a:latin typeface="Century Gothic" panose="020B0502020202020204"/>
                <a:ea typeface="+mn-ea"/>
              </a:rPr>
              <a:t>2 cm</a:t>
            </a:r>
          </a:p>
        </p:txBody>
      </p:sp>
      <p:sp>
        <p:nvSpPr>
          <p:cNvPr id="12" name="Line 19">
            <a:extLst>
              <a:ext uri="{FF2B5EF4-FFF2-40B4-BE49-F238E27FC236}">
                <a16:creationId xmlns="" xmlns:a16="http://schemas.microsoft.com/office/drawing/2014/main" id="{740C6417-9303-4AC1-B936-B5469E8F5ED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51656" y="3034682"/>
            <a:ext cx="7280" cy="1808489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>
              <a:buClrTx/>
              <a:buFontTx/>
              <a:buNone/>
            </a:pPr>
            <a:endParaRPr lang="vi-VN" sz="1800" kern="1200">
              <a:solidFill>
                <a:prstClr val="black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13" name="Line 20">
            <a:extLst>
              <a:ext uri="{FF2B5EF4-FFF2-40B4-BE49-F238E27FC236}">
                <a16:creationId xmlns="" xmlns:a16="http://schemas.microsoft.com/office/drawing/2014/main" id="{9A6687D0-DC27-4E1B-AD7C-8CA439D0352D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71657" y="3034682"/>
            <a:ext cx="0" cy="1808489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>
              <a:buClrTx/>
              <a:buFontTx/>
              <a:buNone/>
            </a:pPr>
            <a:endParaRPr lang="vi-VN" sz="1800" kern="1200">
              <a:solidFill>
                <a:prstClr val="black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14" name="Line 21">
            <a:extLst>
              <a:ext uri="{FF2B5EF4-FFF2-40B4-BE49-F238E27FC236}">
                <a16:creationId xmlns="" xmlns:a16="http://schemas.microsoft.com/office/drawing/2014/main" id="{E89CAE4D-4D83-489D-9ECC-2BBDFC62643B}"/>
              </a:ext>
            </a:extLst>
          </p:cNvPr>
          <p:cNvSpPr>
            <a:spLocks noChangeShapeType="1"/>
          </p:cNvSpPr>
          <p:nvPr/>
        </p:nvSpPr>
        <p:spPr bwMode="auto">
          <a:xfrm>
            <a:off x="7358936" y="4843171"/>
            <a:ext cx="4312721" cy="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457200">
              <a:buClrTx/>
              <a:buFontTx/>
              <a:buNone/>
            </a:pPr>
            <a:endParaRPr lang="vi-VN" sz="1800" kern="1200">
              <a:solidFill>
                <a:prstClr val="black"/>
              </a:solidFill>
              <a:latin typeface="Verdana" panose="020B0604030504040204" pitchFamily="34" charset="0"/>
              <a:ea typeface="+mn-ea"/>
            </a:endParaRPr>
          </a:p>
        </p:txBody>
      </p:sp>
      <p:sp>
        <p:nvSpPr>
          <p:cNvPr id="15" name="Line 15">
            <a:extLst>
              <a:ext uri="{FF2B5EF4-FFF2-40B4-BE49-F238E27FC236}">
                <a16:creationId xmlns="" xmlns:a16="http://schemas.microsoft.com/office/drawing/2014/main" id="{76768CA2-451A-4317-9FAD-DFD1492DE4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60359" y="1590735"/>
            <a:ext cx="2571811" cy="3948"/>
          </a:xfrm>
          <a:prstGeom prst="line">
            <a:avLst/>
          </a:prstGeom>
          <a:noFill/>
          <a:ln w="28575">
            <a:solidFill>
              <a:sysClr val="windowText" lastClr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 pitchFamily="34" charset="0"/>
              <a:ea typeface="+mn-ea"/>
            </a:endParaRPr>
          </a:p>
        </p:txBody>
      </p:sp>
      <p:sp>
        <p:nvSpPr>
          <p:cNvPr id="16" name="Line 16">
            <a:extLst>
              <a:ext uri="{FF2B5EF4-FFF2-40B4-BE49-F238E27FC236}">
                <a16:creationId xmlns="" xmlns:a16="http://schemas.microsoft.com/office/drawing/2014/main" id="{385AFBD3-108A-4285-A5ED-D5A6E9A4368E}"/>
              </a:ext>
            </a:extLst>
          </p:cNvPr>
          <p:cNvSpPr>
            <a:spLocks noChangeShapeType="1"/>
          </p:cNvSpPr>
          <p:nvPr/>
        </p:nvSpPr>
        <p:spPr bwMode="auto">
          <a:xfrm>
            <a:off x="7007903" y="4483726"/>
            <a:ext cx="2576844" cy="0"/>
          </a:xfrm>
          <a:prstGeom prst="line">
            <a:avLst/>
          </a:prstGeom>
          <a:noFill/>
          <a:ln w="28575">
            <a:solidFill>
              <a:sysClr val="windowText" lastClr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 pitchFamily="34" charset="0"/>
              <a:ea typeface="+mn-ea"/>
            </a:endParaRPr>
          </a:p>
        </p:txBody>
      </p:sp>
      <p:sp>
        <p:nvSpPr>
          <p:cNvPr id="17" name="Line 17">
            <a:extLst>
              <a:ext uri="{FF2B5EF4-FFF2-40B4-BE49-F238E27FC236}">
                <a16:creationId xmlns="" xmlns:a16="http://schemas.microsoft.com/office/drawing/2014/main" id="{A0919A5E-0E43-4F35-A0F3-9E43881B6AD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07902" y="1590734"/>
            <a:ext cx="0" cy="2902035"/>
          </a:xfrm>
          <a:prstGeom prst="line">
            <a:avLst/>
          </a:prstGeom>
          <a:noFill/>
          <a:ln w="28575">
            <a:solidFill>
              <a:sysClr val="windowText" lastClr="00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 pitchFamily="34" charset="0"/>
              <a:ea typeface="+mn-ea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87C03B82-C790-4CC8-A9D9-1F0E1CCE13CE}"/>
              </a:ext>
            </a:extLst>
          </p:cNvPr>
          <p:cNvSpPr txBox="1"/>
          <p:nvPr/>
        </p:nvSpPr>
        <p:spPr>
          <a:xfrm>
            <a:off x="6246126" y="2665350"/>
            <a:ext cx="821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>
              <a:buClrTx/>
              <a:buFontTx/>
              <a:buNone/>
            </a:pPr>
            <a:r>
              <a:rPr lang="en-US" sz="1800" b="1" kern="1200" dirty="0">
                <a:solidFill>
                  <a:prstClr val="black"/>
                </a:solidFill>
                <a:latin typeface="Century Gothic" panose="020B0502020202020204"/>
                <a:ea typeface="+mn-ea"/>
              </a:rPr>
              <a:t>4 cm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004F7E4D-34FD-41DF-A784-C9B45CB84940}"/>
              </a:ext>
            </a:extLst>
          </p:cNvPr>
          <p:cNvSpPr txBox="1"/>
          <p:nvPr/>
        </p:nvSpPr>
        <p:spPr>
          <a:xfrm>
            <a:off x="9233043" y="4861689"/>
            <a:ext cx="8216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>
              <a:buClrTx/>
              <a:buFontTx/>
              <a:buNone/>
            </a:pPr>
            <a:r>
              <a:rPr lang="en-US" sz="1800" b="1" kern="1200" dirty="0">
                <a:solidFill>
                  <a:prstClr val="black"/>
                </a:solidFill>
                <a:latin typeface="Century Gothic" panose="020B0502020202020204"/>
                <a:ea typeface="+mn-ea"/>
              </a:rPr>
              <a:t>6 cm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="" xmlns:a16="http://schemas.microsoft.com/office/drawing/2014/main" id="{C9F69CD9-3503-4AF8-BC61-B46AD33E2D8F}"/>
              </a:ext>
            </a:extLst>
          </p:cNvPr>
          <p:cNvSpPr/>
          <p:nvPr/>
        </p:nvSpPr>
        <p:spPr>
          <a:xfrm>
            <a:off x="590219" y="1023250"/>
            <a:ext cx="589349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>
              <a:buClrTx/>
              <a:buFontTx/>
              <a:buNone/>
            </a:pPr>
            <a:r>
              <a:rPr lang="vi-VN" sz="3200" kern="12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 dài đường chéo thứ nhất của hình thoi là:</a:t>
            </a:r>
            <a:endParaRPr lang="en-US" sz="3200" kern="1200">
              <a:solidFill>
                <a:prstClr val="black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="" xmlns:a16="http://schemas.microsoft.com/office/drawing/2014/main" id="{D366F323-3F62-4248-B6B3-C5609FD3F351}"/>
              </a:ext>
            </a:extLst>
          </p:cNvPr>
          <p:cNvSpPr/>
          <p:nvPr/>
        </p:nvSpPr>
        <p:spPr>
          <a:xfrm>
            <a:off x="2118442" y="1986586"/>
            <a:ext cx="365607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>
              <a:buClrTx/>
              <a:buFontTx/>
              <a:buNone/>
            </a:pPr>
            <a:r>
              <a:rPr lang="en-US" sz="3200" kern="1200">
                <a:latin typeface="Times New Roman" pitchFamily="18" charset="0"/>
                <a:ea typeface="+mn-ea"/>
                <a:cs typeface="Times New Roman" pitchFamily="18" charset="0"/>
              </a:rPr>
              <a:t>2 x 2 = 4 (cm)</a:t>
            </a:r>
            <a:endParaRPr lang="en-US" sz="3200" kern="120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="" xmlns:a16="http://schemas.microsoft.com/office/drawing/2014/main" id="{55F5CCFE-0FF5-4CB7-912B-EBDCC9700828}"/>
              </a:ext>
            </a:extLst>
          </p:cNvPr>
          <p:cNvSpPr/>
          <p:nvPr/>
        </p:nvSpPr>
        <p:spPr>
          <a:xfrm>
            <a:off x="497716" y="2673661"/>
            <a:ext cx="589349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>
              <a:buClrTx/>
              <a:buFontTx/>
              <a:buNone/>
            </a:pPr>
            <a:r>
              <a:rPr lang="vi-VN" sz="3200" kern="12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 dài đường chéo thứ </a:t>
            </a:r>
            <a:r>
              <a:rPr lang="en-US" sz="3200" kern="1200">
                <a:latin typeface="Times New Roman" pitchFamily="18" charset="0"/>
                <a:ea typeface="+mn-ea"/>
                <a:cs typeface="Times New Roman" pitchFamily="18" charset="0"/>
              </a:rPr>
              <a:t>hai</a:t>
            </a:r>
            <a:r>
              <a:rPr lang="vi-VN" sz="3200" kern="12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ủa hình thoi là:</a:t>
            </a:r>
            <a:endParaRPr lang="en-US" sz="3200" kern="1200">
              <a:solidFill>
                <a:prstClr val="black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="" xmlns:a16="http://schemas.microsoft.com/office/drawing/2014/main" id="{34490C1F-34DC-40A4-B727-9DA54BFAF930}"/>
              </a:ext>
            </a:extLst>
          </p:cNvPr>
          <p:cNvSpPr/>
          <p:nvPr/>
        </p:nvSpPr>
        <p:spPr>
          <a:xfrm>
            <a:off x="1739438" y="3689576"/>
            <a:ext cx="284557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>
              <a:buClrTx/>
              <a:buFontTx/>
              <a:buNone/>
            </a:pPr>
            <a:r>
              <a:rPr lang="en-US" sz="3200" kern="1200" dirty="0">
                <a:latin typeface="Times New Roman" pitchFamily="18" charset="0"/>
                <a:ea typeface="+mn-ea"/>
                <a:cs typeface="Times New Roman" pitchFamily="18" charset="0"/>
              </a:rPr>
              <a:t>3 x 2 = 6 (cm)</a:t>
            </a:r>
            <a:endParaRPr lang="en-US" sz="3200" kern="12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="" xmlns:a16="http://schemas.microsoft.com/office/drawing/2014/main" id="{BE817970-CB95-4F41-B203-C461A1C6D99B}"/>
              </a:ext>
            </a:extLst>
          </p:cNvPr>
          <p:cNvSpPr/>
          <p:nvPr/>
        </p:nvSpPr>
        <p:spPr>
          <a:xfrm>
            <a:off x="986035" y="4221772"/>
            <a:ext cx="433647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>
              <a:buClrTx/>
              <a:buFontTx/>
              <a:buNone/>
            </a:pPr>
            <a:r>
              <a:rPr lang="en-US" sz="3200" kern="1200">
                <a:latin typeface="Times New Roman" pitchFamily="18" charset="0"/>
                <a:ea typeface="+mn-ea"/>
                <a:cs typeface="Times New Roman" pitchFamily="18" charset="0"/>
              </a:rPr>
              <a:t>Diện tích hình thoi là:</a:t>
            </a:r>
            <a:endParaRPr lang="en-US" sz="3200" kern="120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25" name="Object 24">
            <a:extLst>
              <a:ext uri="{FF2B5EF4-FFF2-40B4-BE49-F238E27FC236}">
                <a16:creationId xmlns="" xmlns:a16="http://schemas.microsoft.com/office/drawing/2014/main" id="{DB5106BA-0076-496D-A4FF-C712DA7D6D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6975" y="4886483"/>
          <a:ext cx="1636618" cy="89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7" imgW="736560" imgH="393480" progId="Equation.DSMT4">
                  <p:embed/>
                </p:oleObj>
              </mc:Choice>
              <mc:Fallback>
                <p:oleObj name="Equation" r:id="rId7" imgW="736560" imgH="393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="" xmlns:a16="http://schemas.microsoft.com/office/drawing/2014/main" id="{35750B6A-C46F-4D86-A747-06715B7B38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975" y="4886483"/>
                        <a:ext cx="1636618" cy="89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>
            <a:extLst>
              <a:ext uri="{FF2B5EF4-FFF2-40B4-BE49-F238E27FC236}">
                <a16:creationId xmlns="" xmlns:a16="http://schemas.microsoft.com/office/drawing/2014/main" id="{EA9F8AE7-1292-4C74-BE29-E32B9617EA41}"/>
              </a:ext>
            </a:extLst>
          </p:cNvPr>
          <p:cNvSpPr/>
          <p:nvPr/>
        </p:nvSpPr>
        <p:spPr>
          <a:xfrm>
            <a:off x="3314616" y="5046355"/>
            <a:ext cx="126245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457200">
              <a:buClrTx/>
              <a:buFontTx/>
              <a:buNone/>
            </a:pPr>
            <a:r>
              <a:rPr lang="en-US" sz="3200" kern="120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(cm</a:t>
            </a:r>
            <a:r>
              <a:rPr lang="en-US" sz="3200" kern="1200" baseline="3000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en-US" sz="3200" kern="120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="" xmlns:a16="http://schemas.microsoft.com/office/drawing/2014/main" id="{2EA42335-9740-42C2-8084-FBAABB7B0605}"/>
              </a:ext>
            </a:extLst>
          </p:cNvPr>
          <p:cNvSpPr/>
          <p:nvPr/>
        </p:nvSpPr>
        <p:spPr>
          <a:xfrm>
            <a:off x="1573123" y="5936312"/>
            <a:ext cx="311770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457200">
              <a:buClrTx/>
              <a:buFontTx/>
              <a:buNone/>
            </a:pPr>
            <a:r>
              <a:rPr lang="en-US" sz="3200" kern="120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Đáp số: 12 cm</a:t>
            </a:r>
            <a:r>
              <a:rPr lang="en-US" sz="3200" kern="1200" baseline="3000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endParaRPr lang="en-US" sz="3200" kern="120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/>
      <p:bldP spid="11" grpId="0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/>
      <p:bldP spid="19" grpId="0"/>
      <p:bldP spid="20" grpId="0"/>
      <p:bldP spid="21" grpId="0"/>
      <p:bldP spid="22" grpId="0"/>
      <p:bldP spid="23" grpId="0"/>
      <p:bldP spid="24" grpId="0"/>
      <p:bldP spid="26" grpId="0"/>
      <p:bldP spid="2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BCC0"/>
        </a:solidFill>
        <a:effectLst/>
      </p:bgPr>
    </p:bg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8" name="Google Shape;168;p10"/>
          <p:cNvPicPr preferRelativeResize="0"/>
          <p:nvPr/>
        </p:nvPicPr>
        <p:blipFill rotWithShape="1">
          <a:blip r:embed="rId3">
            <a:alphaModFix/>
          </a:blip>
          <a:srcRect l="6027" t="45612" r="46939" b="16614"/>
          <a:stretch/>
        </p:blipFill>
        <p:spPr>
          <a:xfrm>
            <a:off x="-1733108" y="-861237"/>
            <a:ext cx="16047189" cy="8580474"/>
          </a:xfrm>
          <a:prstGeom prst="rect">
            <a:avLst/>
          </a:prstGeom>
          <a:noFill/>
          <a:ln>
            <a:noFill/>
          </a:ln>
          <a:effectLst>
            <a:outerShdw blurRad="50800" dist="63500" dir="5400000" sx="102000" sy="102000" algn="ctr" rotWithShape="0">
              <a:srgbClr val="000000">
                <a:alpha val="42745"/>
              </a:srgbClr>
            </a:outerShdw>
          </a:effectLst>
        </p:spPr>
      </p:pic>
      <p:pic>
        <p:nvPicPr>
          <p:cNvPr id="170" name="Google Shape;170;p10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0069195" y="2035161"/>
            <a:ext cx="2667642" cy="3776869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E915303E-B17A-4609-8A0D-47973DE7BC93}"/>
              </a:ext>
            </a:extLst>
          </p:cNvPr>
          <p:cNvSpPr txBox="1"/>
          <p:nvPr/>
        </p:nvSpPr>
        <p:spPr>
          <a:xfrm>
            <a:off x="387678" y="233406"/>
            <a:ext cx="41324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457200">
              <a:buClrTx/>
              <a:buFontTx/>
              <a:buNone/>
            </a:pPr>
            <a:r>
              <a:rPr lang="en-US" sz="3200" b="1" kern="1200" dirty="0" err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Bài</a:t>
            </a:r>
            <a:r>
              <a:rPr lang="en-US" sz="32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4: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hực</a:t>
            </a:r>
            <a:r>
              <a:rPr lang="en-US" sz="3200" b="1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hành</a:t>
            </a:r>
            <a:endParaRPr lang="en-US" sz="3200" b="1" kern="12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6" name="Picture 5" descr="Toán lớp 4 trang 143, 144 Luyện tập">
            <a:extLst>
              <a:ext uri="{FF2B5EF4-FFF2-40B4-BE49-F238E27FC236}">
                <a16:creationId xmlns="" xmlns:a16="http://schemas.microsoft.com/office/drawing/2014/main" id="{72E26AAF-FACA-48DD-B8FD-C6EB023D88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284" y="3750309"/>
            <a:ext cx="11367921" cy="28298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84ECAF7F-B0A7-453F-B76B-8EE5C3A4E5EA}"/>
              </a:ext>
            </a:extLst>
          </p:cNvPr>
          <p:cNvSpPr txBox="1"/>
          <p:nvPr/>
        </p:nvSpPr>
        <p:spPr>
          <a:xfrm>
            <a:off x="674556" y="874455"/>
            <a:ext cx="11015849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457200">
              <a:buClrTx/>
              <a:buFontTx/>
              <a:buNone/>
            </a:pPr>
            <a:r>
              <a:rPr lang="en-US" sz="32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Gấp</a:t>
            </a:r>
            <a:r>
              <a:rPr lang="en-US" sz="32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ờ</a:t>
            </a:r>
            <a:r>
              <a:rPr lang="en-US" sz="32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giấy</a:t>
            </a:r>
            <a:r>
              <a:rPr lang="en-US" sz="32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hình</a:t>
            </a:r>
            <a:r>
              <a:rPr lang="en-US" sz="32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hoi</a:t>
            </a:r>
            <a:r>
              <a:rPr lang="en-US" sz="32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(</a:t>
            </a:r>
            <a:r>
              <a:rPr lang="en-US" sz="32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heo</a:t>
            </a:r>
            <a:r>
              <a:rPr lang="en-US" sz="32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hình</a:t>
            </a:r>
            <a:r>
              <a:rPr lang="en-US" sz="32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vẽ</a:t>
            </a:r>
            <a:r>
              <a:rPr lang="en-US" sz="32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) </a:t>
            </a:r>
            <a:r>
              <a:rPr lang="en-US" sz="32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để</a:t>
            </a:r>
            <a:r>
              <a:rPr lang="en-US" sz="32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kiểm</a:t>
            </a:r>
            <a:r>
              <a:rPr lang="en-US" sz="32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ra</a:t>
            </a:r>
            <a:r>
              <a:rPr lang="en-US" sz="32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ác</a:t>
            </a:r>
            <a:r>
              <a:rPr lang="en-US" sz="32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đặc</a:t>
            </a:r>
            <a:r>
              <a:rPr lang="en-US" sz="32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điểm</a:t>
            </a:r>
            <a:r>
              <a:rPr lang="en-US" sz="32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sau</a:t>
            </a:r>
            <a:r>
              <a:rPr lang="en-US" sz="32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đây</a:t>
            </a:r>
            <a:r>
              <a:rPr lang="en-US" sz="32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lang="en-US" sz="32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hình</a:t>
            </a:r>
            <a:r>
              <a:rPr lang="en-US" sz="32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hoi</a:t>
            </a:r>
            <a:r>
              <a:rPr lang="en-US" sz="32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</a:p>
          <a:p>
            <a:pPr algn="just" defTabSz="457200">
              <a:buClrTx/>
              <a:buFontTx/>
              <a:buNone/>
            </a:pPr>
            <a:r>
              <a:rPr lang="en-US" sz="32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- </a:t>
            </a:r>
            <a:r>
              <a:rPr lang="en-US" sz="32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Bốn</a:t>
            </a:r>
            <a:r>
              <a:rPr lang="en-US" sz="32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ạnh</a:t>
            </a:r>
            <a:r>
              <a:rPr lang="en-US" sz="32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đều</a:t>
            </a:r>
            <a:r>
              <a:rPr lang="en-US" sz="32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bằng</a:t>
            </a:r>
            <a:r>
              <a:rPr lang="en-US" sz="32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hau</a:t>
            </a:r>
            <a:r>
              <a:rPr lang="en-US" sz="32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  <a:p>
            <a:pPr algn="just" defTabSz="457200">
              <a:buClrTx/>
              <a:buFontTx/>
              <a:buNone/>
            </a:pPr>
            <a:r>
              <a:rPr lang="en-US" sz="32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- Hai </a:t>
            </a:r>
            <a:r>
              <a:rPr lang="en-US" sz="32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đường</a:t>
            </a:r>
            <a:r>
              <a:rPr lang="en-US" sz="32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héo</a:t>
            </a:r>
            <a:r>
              <a:rPr lang="en-US" sz="32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vuông</a:t>
            </a:r>
            <a:r>
              <a:rPr lang="en-US" sz="32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góc</a:t>
            </a:r>
            <a:r>
              <a:rPr lang="en-US" sz="32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với</a:t>
            </a:r>
            <a:r>
              <a:rPr lang="en-US" sz="32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hau</a:t>
            </a:r>
            <a:endParaRPr lang="en-US" sz="3200" kern="12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algn="just" defTabSz="457200">
              <a:buClrTx/>
              <a:buFontTx/>
              <a:buNone/>
            </a:pPr>
            <a:r>
              <a:rPr lang="en-US" sz="32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- Hai </a:t>
            </a:r>
            <a:r>
              <a:rPr lang="en-US" sz="32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đường</a:t>
            </a:r>
            <a:r>
              <a:rPr lang="en-US" sz="32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héo</a:t>
            </a:r>
            <a:r>
              <a:rPr lang="en-US" sz="32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ắt</a:t>
            </a:r>
            <a:r>
              <a:rPr lang="en-US" sz="32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hau</a:t>
            </a:r>
            <a:r>
              <a:rPr lang="en-US" sz="32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ại</a:t>
            </a:r>
            <a:r>
              <a:rPr lang="en-US" sz="32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rung</a:t>
            </a:r>
            <a:r>
              <a:rPr lang="en-US" sz="32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điểm</a:t>
            </a:r>
            <a:r>
              <a:rPr lang="en-US" sz="32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lang="en-US" sz="32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mỗi</a:t>
            </a:r>
            <a:r>
              <a:rPr lang="en-US" sz="32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đường</a:t>
            </a:r>
            <a:r>
              <a:rPr lang="en-US" sz="32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BCC0"/>
        </a:solidFill>
        <a:effectLst/>
      </p:bgPr>
    </p:bg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8" name="Google Shape;108;p3"/>
          <p:cNvPicPr preferRelativeResize="0"/>
          <p:nvPr/>
        </p:nvPicPr>
        <p:blipFill rotWithShape="1">
          <a:blip r:embed="rId3">
            <a:alphaModFix/>
          </a:blip>
          <a:srcRect l="6027" t="45612" r="46939" b="16614"/>
          <a:stretch/>
        </p:blipFill>
        <p:spPr>
          <a:xfrm>
            <a:off x="0" y="715509"/>
            <a:ext cx="11709690" cy="5426981"/>
          </a:xfrm>
          <a:prstGeom prst="rect">
            <a:avLst/>
          </a:prstGeom>
          <a:noFill/>
          <a:ln>
            <a:noFill/>
          </a:ln>
          <a:effectLst>
            <a:outerShdw blurRad="50800" dist="63500" dir="5400000" sx="102000" sy="102000" algn="ctr" rotWithShape="0">
              <a:srgbClr val="000000">
                <a:alpha val="42745"/>
              </a:srgbClr>
            </a:outerShdw>
          </a:effectLst>
        </p:spPr>
      </p:pic>
      <p:pic>
        <p:nvPicPr>
          <p:cNvPr id="109" name="Google Shape;109;p3"/>
          <p:cNvPicPr preferRelativeResize="0"/>
          <p:nvPr/>
        </p:nvPicPr>
        <p:blipFill rotWithShape="1">
          <a:blip r:embed="rId4">
            <a:alphaModFix/>
          </a:blip>
          <a:srcRect l="35709" t="39297" r="39006" b="25614"/>
          <a:stretch/>
        </p:blipFill>
        <p:spPr>
          <a:xfrm rot="-1559529">
            <a:off x="-171842" y="380501"/>
            <a:ext cx="2244280" cy="2200275"/>
          </a:xfrm>
          <a:prstGeom prst="rect">
            <a:avLst/>
          </a:prstGeom>
          <a:noFill/>
          <a:ln>
            <a:noFill/>
          </a:ln>
        </p:spPr>
      </p:pic>
      <p:sp>
        <p:nvSpPr>
          <p:cNvPr id="110" name="Google Shape;110;p3"/>
          <p:cNvSpPr txBox="1"/>
          <p:nvPr/>
        </p:nvSpPr>
        <p:spPr>
          <a:xfrm>
            <a:off x="561781" y="1293144"/>
            <a:ext cx="1309147" cy="830997"/>
          </a:xfrm>
          <a:prstGeom prst="rect">
            <a:avLst/>
          </a:prstGeom>
          <a:noFill/>
          <a:ln>
            <a:noFill/>
          </a:ln>
          <a:effectLst>
            <a:outerShdw blurRad="50800" dist="25400" dir="5400000" algn="ctr" rotWithShape="0">
              <a:srgbClr val="000000">
                <a:alpha val="42745"/>
              </a:srgbClr>
            </a:outerShdw>
          </a:effectLst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3</a:t>
            </a:r>
            <a:endParaRPr kumimoji="0" sz="4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F96C42F2-C86D-4041-8C34-D8B0F493487A}"/>
              </a:ext>
            </a:extLst>
          </p:cNvPr>
          <p:cNvSpPr txBox="1"/>
          <p:nvPr/>
        </p:nvSpPr>
        <p:spPr>
          <a:xfrm>
            <a:off x="1870928" y="2595017"/>
            <a:ext cx="713047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9600" b="0" i="0" u="none" strike="noStrike" kern="0" cap="none" spc="0" normalizeH="0" baseline="0" noProof="0" dirty="0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SVN-Ziclets" panose="02000603000000000000" pitchFamily="2" charset="0"/>
                <a:cs typeface="Arial"/>
                <a:sym typeface="Arial"/>
              </a:rPr>
              <a:t>VẬN</a:t>
            </a:r>
            <a:r>
              <a:rPr kumimoji="0" lang="en-US" sz="9600" b="0" i="0" u="none" strike="noStrike" kern="0" cap="none" spc="0" normalizeH="0" noProof="0" dirty="0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SVN-Ziclets" panose="02000603000000000000" pitchFamily="2" charset="0"/>
                <a:cs typeface="Arial"/>
                <a:sym typeface="Arial"/>
              </a:rPr>
              <a:t> DỤNG </a:t>
            </a:r>
            <a:endParaRPr kumimoji="0" lang="en-US" sz="9600" b="0" i="0" u="none" strike="noStrike" kern="0" cap="none" spc="0" normalizeH="0" baseline="0" noProof="0" dirty="0">
              <a:ln>
                <a:noFill/>
              </a:ln>
              <a:solidFill>
                <a:srgbClr val="ED7D31">
                  <a:lumMod val="75000"/>
                </a:srgbClr>
              </a:solidFill>
              <a:effectLst/>
              <a:uLnTx/>
              <a:uFillTx/>
              <a:latin typeface="SVN-Ziclets" panose="02000603000000000000" pitchFamily="2" charset="0"/>
              <a:cs typeface="Arial"/>
              <a:sym typeface="Arial"/>
            </a:endParaRPr>
          </a:p>
        </p:txBody>
      </p:sp>
      <p:pic>
        <p:nvPicPr>
          <p:cNvPr id="7" name="Google Shape;199;p13">
            <a:extLst>
              <a:ext uri="{FF2B5EF4-FFF2-40B4-BE49-F238E27FC236}">
                <a16:creationId xmlns="" xmlns:a16="http://schemas.microsoft.com/office/drawing/2014/main" id="{25452220-3C3F-405E-BCF4-A603F5653453}"/>
              </a:ext>
            </a:extLst>
          </p:cNvPr>
          <p:cNvPicPr preferRelativeResize="0"/>
          <p:nvPr/>
        </p:nvPicPr>
        <p:blipFill rotWithShape="1">
          <a:blip r:embed="rId5">
            <a:alphaModFix/>
          </a:blip>
          <a:srcRect l="63688" t="25296" r="7012" b="22151"/>
          <a:stretch/>
        </p:blipFill>
        <p:spPr>
          <a:xfrm>
            <a:off x="8150189" y="-211908"/>
            <a:ext cx="3086925" cy="728181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76015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75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25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BCC0"/>
        </a:solidFill>
        <a:effectLst/>
      </p:bgPr>
    </p:bg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6" name="Google Shape;236;p18"/>
          <p:cNvPicPr preferRelativeResize="0"/>
          <p:nvPr/>
        </p:nvPicPr>
        <p:blipFill rotWithShape="1">
          <a:blip r:embed="rId3">
            <a:alphaModFix/>
          </a:blip>
          <a:srcRect l="6027" t="45612" r="46939" b="16614"/>
          <a:stretch/>
        </p:blipFill>
        <p:spPr>
          <a:xfrm>
            <a:off x="-1808059" y="-861237"/>
            <a:ext cx="16047189" cy="8580474"/>
          </a:xfrm>
          <a:prstGeom prst="rect">
            <a:avLst/>
          </a:prstGeom>
          <a:noFill/>
          <a:ln>
            <a:noFill/>
          </a:ln>
          <a:effectLst>
            <a:outerShdw blurRad="50800" dist="63500" dir="5400000" sx="102000" sy="102000" algn="ctr" rotWithShape="0">
              <a:srgbClr val="000000">
                <a:alpha val="42745"/>
              </a:srgbClr>
            </a:outerShdw>
          </a:effectLst>
        </p:spPr>
      </p:pic>
      <p:pic>
        <p:nvPicPr>
          <p:cNvPr id="237" name="Google Shape;237;p18"/>
          <p:cNvPicPr preferRelativeResize="0"/>
          <p:nvPr/>
        </p:nvPicPr>
        <p:blipFill rotWithShape="1">
          <a:blip r:embed="rId4">
            <a:alphaModFix/>
          </a:blip>
          <a:srcRect b="84065"/>
          <a:stretch/>
        </p:blipFill>
        <p:spPr>
          <a:xfrm>
            <a:off x="-848826" y="4252699"/>
            <a:ext cx="5420826" cy="3105522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Google Shape;625;p33">
            <a:extLst>
              <a:ext uri="{FF2B5EF4-FFF2-40B4-BE49-F238E27FC236}">
                <a16:creationId xmlns="" xmlns:a16="http://schemas.microsoft.com/office/drawing/2014/main" id="{D51814C2-5561-48BB-9101-7A6EFFFE5F35}"/>
              </a:ext>
            </a:extLst>
          </p:cNvPr>
          <p:cNvSpPr txBox="1">
            <a:spLocks/>
          </p:cNvSpPr>
          <p:nvPr/>
        </p:nvSpPr>
        <p:spPr>
          <a:xfrm>
            <a:off x="2318591" y="620800"/>
            <a:ext cx="4506818" cy="606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3300"/>
              <a:buFont typeface="Share"/>
              <a:buNone/>
              <a:defRPr sz="3300" b="1" i="0" u="none" strike="noStrike" cap="none">
                <a:solidFill>
                  <a:schemeClr val="accent3"/>
                </a:solidFill>
                <a:latin typeface="Share"/>
                <a:ea typeface="Share"/>
                <a:cs typeface="Share"/>
                <a:sym typeface="Shar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400"/>
              <a:buFont typeface="Montserrat"/>
              <a:buNone/>
              <a:defRPr sz="2400" b="1" i="0" u="none" strike="noStrike" cap="none">
                <a:solidFill>
                  <a:schemeClr val="accent3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400"/>
              <a:buFont typeface="Montserrat"/>
              <a:buNone/>
              <a:defRPr sz="2400" b="1" i="0" u="none" strike="noStrike" cap="none">
                <a:solidFill>
                  <a:schemeClr val="accent3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400"/>
              <a:buFont typeface="Montserrat"/>
              <a:buNone/>
              <a:defRPr sz="2400" b="1" i="0" u="none" strike="noStrike" cap="none">
                <a:solidFill>
                  <a:schemeClr val="accent3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400"/>
              <a:buFont typeface="Montserrat"/>
              <a:buNone/>
              <a:defRPr sz="2400" b="1" i="0" u="none" strike="noStrike" cap="none">
                <a:solidFill>
                  <a:schemeClr val="accent3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400"/>
              <a:buFont typeface="Montserrat"/>
              <a:buNone/>
              <a:defRPr sz="2400" b="1" i="0" u="none" strike="noStrike" cap="none">
                <a:solidFill>
                  <a:schemeClr val="accent3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400"/>
              <a:buFont typeface="Montserrat"/>
              <a:buNone/>
              <a:defRPr sz="2400" b="1" i="0" u="none" strike="noStrike" cap="none">
                <a:solidFill>
                  <a:schemeClr val="accent3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400"/>
              <a:buFont typeface="Montserrat"/>
              <a:buNone/>
              <a:defRPr sz="2400" b="1" i="0" u="none" strike="noStrike" cap="none">
                <a:solidFill>
                  <a:schemeClr val="accent3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2400"/>
              <a:buFont typeface="Montserrat"/>
              <a:buNone/>
              <a:defRPr sz="2400" b="1" i="0" u="none" strike="noStrike" cap="none">
                <a:solidFill>
                  <a:schemeClr val="accent3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r>
              <a:rPr lang="en-US" dirty="0" err="1">
                <a:solidFill>
                  <a:schemeClr val="accent2">
                    <a:lumMod val="75000"/>
                  </a:schemeClr>
                </a:solidFill>
                <a:latin typeface="Cambria" pitchFamily="18" charset="0"/>
                <a:ea typeface="Cambria" pitchFamily="18" charset="0"/>
                <a:cs typeface="Times New Roman" pitchFamily="18" charset="0"/>
              </a:rPr>
              <a:t>Đặc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Cambria" pitchFamily="18" charset="0"/>
                <a:ea typeface="Cambria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accent2">
                    <a:lumMod val="75000"/>
                  </a:schemeClr>
                </a:solidFill>
                <a:latin typeface="Cambria" pitchFamily="18" charset="0"/>
                <a:ea typeface="Cambria" pitchFamily="18" charset="0"/>
                <a:cs typeface="Times New Roman" pitchFamily="18" charset="0"/>
              </a:rPr>
              <a:t>điểm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Cambria" pitchFamily="18" charset="0"/>
                <a:ea typeface="Cambria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accent2">
                    <a:lumMod val="75000"/>
                  </a:schemeClr>
                </a:solidFill>
                <a:latin typeface="Cambria" pitchFamily="18" charset="0"/>
                <a:ea typeface="Cambria" pitchFamily="18" charset="0"/>
                <a:cs typeface="Times New Roman" pitchFamily="18" charset="0"/>
              </a:rPr>
              <a:t>hình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Cambria" pitchFamily="18" charset="0"/>
                <a:ea typeface="Cambria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accent2">
                    <a:lumMod val="75000"/>
                  </a:schemeClr>
                </a:solidFill>
                <a:latin typeface="Cambria" pitchFamily="18" charset="0"/>
                <a:ea typeface="Cambria" pitchFamily="18" charset="0"/>
                <a:cs typeface="Times New Roman" pitchFamily="18" charset="0"/>
              </a:rPr>
              <a:t>thoi</a:t>
            </a:r>
            <a:endParaRPr lang="en-US" dirty="0">
              <a:solidFill>
                <a:schemeClr val="accent2">
                  <a:lumMod val="75000"/>
                </a:schemeClr>
              </a:solidFill>
              <a:latin typeface="Cambria" pitchFamily="18" charset="0"/>
              <a:ea typeface="Cambria" pitchFamily="18" charset="0"/>
              <a:cs typeface="Times New Roman" pitchFamily="18" charset="0"/>
            </a:endParaRPr>
          </a:p>
        </p:txBody>
      </p:sp>
      <p:cxnSp>
        <p:nvCxnSpPr>
          <p:cNvPr id="14" name="Google Shape;648;p33">
            <a:extLst>
              <a:ext uri="{FF2B5EF4-FFF2-40B4-BE49-F238E27FC236}">
                <a16:creationId xmlns="" xmlns:a16="http://schemas.microsoft.com/office/drawing/2014/main" id="{410B9074-65D3-49AF-91BF-606A608EF77F}"/>
              </a:ext>
            </a:extLst>
          </p:cNvPr>
          <p:cNvCxnSpPr/>
          <p:nvPr/>
        </p:nvCxnSpPr>
        <p:spPr>
          <a:xfrm>
            <a:off x="3284575" y="1227400"/>
            <a:ext cx="2574900" cy="0"/>
          </a:xfrm>
          <a:prstGeom prst="straightConnector1">
            <a:avLst/>
          </a:prstGeom>
          <a:noFill/>
          <a:ln w="28575" cap="flat" cmpd="sng">
            <a:solidFill>
              <a:srgbClr val="1A1B36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95F19243-C9C3-4D57-A60B-79011D9DFC86}"/>
              </a:ext>
            </a:extLst>
          </p:cNvPr>
          <p:cNvSpPr txBox="1"/>
          <p:nvPr/>
        </p:nvSpPr>
        <p:spPr>
          <a:xfrm>
            <a:off x="4490577" y="4120899"/>
            <a:ext cx="741222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sz="3600" dirty="0">
                <a:latin typeface="Cambria" pitchFamily="18" charset="0"/>
                <a:ea typeface="Cambria" pitchFamily="18" charset="0"/>
              </a:rPr>
              <a:t>- </a:t>
            </a:r>
            <a:r>
              <a:rPr lang="en-US" sz="3600" dirty="0">
                <a:latin typeface="Cambria" pitchFamily="18" charset="0"/>
                <a:ea typeface="Cambria" pitchFamily="18" charset="0"/>
              </a:rPr>
              <a:t>Hai </a:t>
            </a:r>
            <a:r>
              <a:rPr lang="en-US" sz="3600" dirty="0" err="1">
                <a:latin typeface="Cambria" pitchFamily="18" charset="0"/>
                <a:ea typeface="Cambria" pitchFamily="18" charset="0"/>
              </a:rPr>
              <a:t>đường</a:t>
            </a:r>
            <a:r>
              <a:rPr lang="en-US" sz="3600" dirty="0">
                <a:latin typeface="Cambria" pitchFamily="18" charset="0"/>
                <a:ea typeface="Cambria" pitchFamily="18" charset="0"/>
              </a:rPr>
              <a:t> </a:t>
            </a:r>
            <a:r>
              <a:rPr lang="en-US" sz="3600" dirty="0" err="1">
                <a:latin typeface="Cambria" pitchFamily="18" charset="0"/>
                <a:ea typeface="Cambria" pitchFamily="18" charset="0"/>
              </a:rPr>
              <a:t>chéo</a:t>
            </a:r>
            <a:r>
              <a:rPr lang="en-US" sz="3600" dirty="0">
                <a:latin typeface="Cambria" pitchFamily="18" charset="0"/>
                <a:ea typeface="Cambria" pitchFamily="18" charset="0"/>
              </a:rPr>
              <a:t> </a:t>
            </a:r>
            <a:r>
              <a:rPr lang="en-US" sz="3600" dirty="0" err="1">
                <a:latin typeface="Cambria" pitchFamily="18" charset="0"/>
                <a:ea typeface="Cambria" pitchFamily="18" charset="0"/>
              </a:rPr>
              <a:t>vuông</a:t>
            </a:r>
            <a:r>
              <a:rPr lang="en-US" sz="3600" dirty="0">
                <a:latin typeface="Cambria" pitchFamily="18" charset="0"/>
                <a:ea typeface="Cambria" pitchFamily="18" charset="0"/>
              </a:rPr>
              <a:t> </a:t>
            </a:r>
            <a:r>
              <a:rPr lang="en-US" sz="3600" dirty="0" err="1">
                <a:latin typeface="Cambria" pitchFamily="18" charset="0"/>
                <a:ea typeface="Cambria" pitchFamily="18" charset="0"/>
              </a:rPr>
              <a:t>góc</a:t>
            </a:r>
            <a:r>
              <a:rPr lang="en-US" sz="3600" dirty="0">
                <a:latin typeface="Cambria" pitchFamily="18" charset="0"/>
                <a:ea typeface="Cambria" pitchFamily="18" charset="0"/>
              </a:rPr>
              <a:t> </a:t>
            </a:r>
            <a:r>
              <a:rPr lang="en-US" sz="3600" dirty="0" err="1">
                <a:latin typeface="Cambria" pitchFamily="18" charset="0"/>
                <a:ea typeface="Cambria" pitchFamily="18" charset="0"/>
              </a:rPr>
              <a:t>với</a:t>
            </a:r>
            <a:r>
              <a:rPr lang="en-US" sz="3600" dirty="0">
                <a:latin typeface="Cambria" pitchFamily="18" charset="0"/>
                <a:ea typeface="Cambria" pitchFamily="18" charset="0"/>
              </a:rPr>
              <a:t> </a:t>
            </a:r>
            <a:r>
              <a:rPr lang="en-US" sz="3600" dirty="0" err="1">
                <a:latin typeface="Cambria" pitchFamily="18" charset="0"/>
                <a:ea typeface="Cambria" pitchFamily="18" charset="0"/>
              </a:rPr>
              <a:t>nhau</a:t>
            </a:r>
            <a:r>
              <a:rPr lang="en-US" sz="3600" dirty="0">
                <a:latin typeface="Cambria" pitchFamily="18" charset="0"/>
                <a:ea typeface="Cambria" pitchFamily="18" charset="0"/>
              </a:rPr>
              <a:t> </a:t>
            </a:r>
            <a:r>
              <a:rPr lang="en-US" sz="3600" dirty="0" err="1">
                <a:latin typeface="Cambria" pitchFamily="18" charset="0"/>
                <a:ea typeface="Cambria" pitchFamily="18" charset="0"/>
              </a:rPr>
              <a:t>và</a:t>
            </a:r>
            <a:r>
              <a:rPr lang="en-US" sz="3600" dirty="0">
                <a:latin typeface="Cambria" pitchFamily="18" charset="0"/>
                <a:ea typeface="Cambria" pitchFamily="18" charset="0"/>
              </a:rPr>
              <a:t> </a:t>
            </a:r>
            <a:r>
              <a:rPr lang="en-US" sz="3600" dirty="0" err="1">
                <a:latin typeface="Cambria" pitchFamily="18" charset="0"/>
                <a:ea typeface="Cambria" pitchFamily="18" charset="0"/>
              </a:rPr>
              <a:t>cắt</a:t>
            </a:r>
            <a:r>
              <a:rPr lang="en-US" sz="3600" dirty="0">
                <a:latin typeface="Cambria" pitchFamily="18" charset="0"/>
                <a:ea typeface="Cambria" pitchFamily="18" charset="0"/>
              </a:rPr>
              <a:t> </a:t>
            </a:r>
            <a:r>
              <a:rPr lang="en-US" sz="3600" dirty="0" err="1">
                <a:latin typeface="Cambria" pitchFamily="18" charset="0"/>
                <a:ea typeface="Cambria" pitchFamily="18" charset="0"/>
              </a:rPr>
              <a:t>nhau</a:t>
            </a:r>
            <a:r>
              <a:rPr lang="en-US" sz="3600" dirty="0">
                <a:latin typeface="Cambria" pitchFamily="18" charset="0"/>
                <a:ea typeface="Cambria" pitchFamily="18" charset="0"/>
              </a:rPr>
              <a:t> </a:t>
            </a:r>
            <a:r>
              <a:rPr lang="en-US" sz="3600" dirty="0" err="1">
                <a:latin typeface="Cambria" pitchFamily="18" charset="0"/>
                <a:ea typeface="Cambria" pitchFamily="18" charset="0"/>
              </a:rPr>
              <a:t>tại</a:t>
            </a:r>
            <a:r>
              <a:rPr lang="en-US" sz="3600" dirty="0">
                <a:latin typeface="Cambria" pitchFamily="18" charset="0"/>
                <a:ea typeface="Cambria" pitchFamily="18" charset="0"/>
              </a:rPr>
              <a:t> </a:t>
            </a:r>
            <a:r>
              <a:rPr lang="en-US" sz="3600" dirty="0" err="1">
                <a:latin typeface="Cambria" pitchFamily="18" charset="0"/>
                <a:ea typeface="Cambria" pitchFamily="18" charset="0"/>
              </a:rPr>
              <a:t>trung</a:t>
            </a:r>
            <a:r>
              <a:rPr lang="en-US" sz="3600" dirty="0">
                <a:latin typeface="Cambria" pitchFamily="18" charset="0"/>
                <a:ea typeface="Cambria" pitchFamily="18" charset="0"/>
              </a:rPr>
              <a:t> </a:t>
            </a:r>
            <a:r>
              <a:rPr lang="en-US" sz="3600" dirty="0" err="1">
                <a:latin typeface="Cambria" pitchFamily="18" charset="0"/>
                <a:ea typeface="Cambria" pitchFamily="18" charset="0"/>
              </a:rPr>
              <a:t>điểm</a:t>
            </a:r>
            <a:r>
              <a:rPr lang="en-US" sz="3600" dirty="0">
                <a:latin typeface="Cambria" pitchFamily="18" charset="0"/>
                <a:ea typeface="Cambria" pitchFamily="18" charset="0"/>
              </a:rPr>
              <a:t> </a:t>
            </a:r>
            <a:r>
              <a:rPr lang="en-US" sz="3600" dirty="0" err="1">
                <a:latin typeface="Cambria" pitchFamily="18" charset="0"/>
                <a:ea typeface="Cambria" pitchFamily="18" charset="0"/>
              </a:rPr>
              <a:t>mỗi</a:t>
            </a:r>
            <a:r>
              <a:rPr lang="en-US" sz="3600" dirty="0">
                <a:latin typeface="Cambria" pitchFamily="18" charset="0"/>
                <a:ea typeface="Cambria" pitchFamily="18" charset="0"/>
              </a:rPr>
              <a:t> </a:t>
            </a:r>
            <a:r>
              <a:rPr lang="en-US" sz="3600" dirty="0" err="1">
                <a:latin typeface="Cambria" pitchFamily="18" charset="0"/>
                <a:ea typeface="Cambria" pitchFamily="18" charset="0"/>
              </a:rPr>
              <a:t>đường</a:t>
            </a:r>
            <a:endParaRPr lang="x-none" sz="3600" dirty="0">
              <a:solidFill>
                <a:srgbClr val="FF0000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57D22D6F-5ADF-43F1-91CE-457F3FD8CE8C}"/>
              </a:ext>
            </a:extLst>
          </p:cNvPr>
          <p:cNvSpPr txBox="1"/>
          <p:nvPr/>
        </p:nvSpPr>
        <p:spPr>
          <a:xfrm>
            <a:off x="4351135" y="1547373"/>
            <a:ext cx="736772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3600" dirty="0">
                <a:latin typeface="Cambria" pitchFamily="18" charset="0"/>
                <a:ea typeface="Cambria" pitchFamily="18" charset="0"/>
              </a:rPr>
              <a:t>- </a:t>
            </a:r>
            <a:r>
              <a:rPr lang="en-US" sz="3600" dirty="0" err="1">
                <a:latin typeface="Cambria" pitchFamily="18" charset="0"/>
                <a:ea typeface="Cambria" pitchFamily="18" charset="0"/>
              </a:rPr>
              <a:t>Có</a:t>
            </a:r>
            <a:r>
              <a:rPr lang="en-US" sz="3600" dirty="0">
                <a:latin typeface="Cambria" pitchFamily="18" charset="0"/>
                <a:ea typeface="Cambria" pitchFamily="18" charset="0"/>
              </a:rPr>
              <a:t> </a:t>
            </a:r>
            <a:r>
              <a:rPr lang="en-US" sz="3600" dirty="0" err="1">
                <a:latin typeface="Cambria" pitchFamily="18" charset="0"/>
                <a:ea typeface="Cambria" pitchFamily="18" charset="0"/>
              </a:rPr>
              <a:t>hai</a:t>
            </a:r>
            <a:r>
              <a:rPr lang="en-US" sz="3600" dirty="0">
                <a:latin typeface="Cambria" pitchFamily="18" charset="0"/>
                <a:ea typeface="Cambria" pitchFamily="18" charset="0"/>
              </a:rPr>
              <a:t> </a:t>
            </a:r>
            <a:r>
              <a:rPr lang="en-US" sz="3600" dirty="0" err="1">
                <a:latin typeface="Cambria" pitchFamily="18" charset="0"/>
                <a:ea typeface="Cambria" pitchFamily="18" charset="0"/>
              </a:rPr>
              <a:t>cặp</a:t>
            </a:r>
            <a:r>
              <a:rPr lang="en-US" sz="3600" dirty="0">
                <a:latin typeface="Cambria" pitchFamily="18" charset="0"/>
                <a:ea typeface="Cambria" pitchFamily="18" charset="0"/>
              </a:rPr>
              <a:t> </a:t>
            </a:r>
            <a:r>
              <a:rPr lang="en-US" sz="3600" dirty="0" err="1">
                <a:latin typeface="Cambria" pitchFamily="18" charset="0"/>
                <a:ea typeface="Cambria" pitchFamily="18" charset="0"/>
              </a:rPr>
              <a:t>cạnh</a:t>
            </a:r>
            <a:r>
              <a:rPr lang="en-US" sz="3600" dirty="0">
                <a:latin typeface="Cambria" pitchFamily="18" charset="0"/>
                <a:ea typeface="Cambria" pitchFamily="18" charset="0"/>
              </a:rPr>
              <a:t> </a:t>
            </a:r>
            <a:r>
              <a:rPr lang="en-US" sz="3600" dirty="0" err="1">
                <a:latin typeface="Cambria" pitchFamily="18" charset="0"/>
                <a:ea typeface="Cambria" pitchFamily="18" charset="0"/>
              </a:rPr>
              <a:t>đối</a:t>
            </a:r>
            <a:r>
              <a:rPr lang="en-US" sz="3600" dirty="0">
                <a:latin typeface="Cambria" pitchFamily="18" charset="0"/>
                <a:ea typeface="Cambria" pitchFamily="18" charset="0"/>
              </a:rPr>
              <a:t> </a:t>
            </a:r>
            <a:r>
              <a:rPr lang="en-US" sz="3600" dirty="0" err="1">
                <a:latin typeface="Cambria" pitchFamily="18" charset="0"/>
                <a:ea typeface="Cambria" pitchFamily="18" charset="0"/>
              </a:rPr>
              <a:t>diện</a:t>
            </a:r>
            <a:r>
              <a:rPr lang="en-US" sz="3600" dirty="0">
                <a:latin typeface="Cambria" pitchFamily="18" charset="0"/>
                <a:ea typeface="Cambria" pitchFamily="18" charset="0"/>
              </a:rPr>
              <a:t> song </a:t>
            </a:r>
            <a:r>
              <a:rPr lang="en-US" sz="3600" dirty="0" err="1">
                <a:latin typeface="Cambria" pitchFamily="18" charset="0"/>
                <a:ea typeface="Cambria" pitchFamily="18" charset="0"/>
              </a:rPr>
              <a:t>song</a:t>
            </a:r>
            <a:r>
              <a:rPr lang="vi-VN" sz="3600" dirty="0">
                <a:latin typeface="Cambria" pitchFamily="18" charset="0"/>
                <a:ea typeface="Cambria" pitchFamily="18" charset="0"/>
              </a:rPr>
              <a:t>:</a:t>
            </a:r>
          </a:p>
          <a:p>
            <a:r>
              <a:rPr lang="vi-VN" sz="3600" dirty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             AB song song với DC;</a:t>
            </a:r>
          </a:p>
          <a:p>
            <a:r>
              <a:rPr lang="vi-VN" sz="3600" dirty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             AD song song với BC</a:t>
            </a:r>
            <a:r>
              <a:rPr lang="vi-VN" sz="2000" dirty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.</a:t>
            </a:r>
            <a:endParaRPr lang="x-none" sz="2000" dirty="0">
              <a:solidFill>
                <a:srgbClr val="FF0000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425733DA-D957-4789-B637-D66EC6CBEA14}"/>
              </a:ext>
            </a:extLst>
          </p:cNvPr>
          <p:cNvSpPr txBox="1"/>
          <p:nvPr/>
        </p:nvSpPr>
        <p:spPr>
          <a:xfrm>
            <a:off x="4475960" y="3369820"/>
            <a:ext cx="69236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x-none" sz="3200" dirty="0">
                <a:latin typeface="Cambria" pitchFamily="18" charset="0"/>
                <a:ea typeface="Cambria" pitchFamily="18" charset="0"/>
              </a:rPr>
              <a:t>- </a:t>
            </a:r>
            <a:r>
              <a:rPr lang="en-US" sz="3200" dirty="0">
                <a:latin typeface="Cambria" pitchFamily="18" charset="0"/>
                <a:ea typeface="Cambria" pitchFamily="18" charset="0"/>
              </a:rPr>
              <a:t>C</a:t>
            </a:r>
            <a:r>
              <a:rPr lang="x-none" sz="3200" dirty="0">
                <a:latin typeface="Cambria" pitchFamily="18" charset="0"/>
                <a:ea typeface="Cambria" pitchFamily="18" charset="0"/>
              </a:rPr>
              <a:t>ó 4 cạnh bằng nhau</a:t>
            </a:r>
            <a:r>
              <a:rPr lang="vi-VN" sz="3200" dirty="0">
                <a:latin typeface="Cambria" pitchFamily="18" charset="0"/>
                <a:ea typeface="Cambria" pitchFamily="18" charset="0"/>
              </a:rPr>
              <a:t>: </a:t>
            </a:r>
            <a:r>
              <a:rPr lang="vi-VN" sz="3200" dirty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AB=BC=CD=DA</a:t>
            </a:r>
            <a:endParaRPr lang="x-none" sz="3200" dirty="0">
              <a:solidFill>
                <a:srgbClr val="FF0000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18" name="Diamond 17">
            <a:extLst>
              <a:ext uri="{FF2B5EF4-FFF2-40B4-BE49-F238E27FC236}">
                <a16:creationId xmlns="" xmlns:a16="http://schemas.microsoft.com/office/drawing/2014/main" id="{2FE83D64-909D-4C0B-B4DC-47D6219C7860}"/>
              </a:ext>
            </a:extLst>
          </p:cNvPr>
          <p:cNvSpPr/>
          <p:nvPr/>
        </p:nvSpPr>
        <p:spPr>
          <a:xfrm>
            <a:off x="289198" y="2178401"/>
            <a:ext cx="3867807" cy="2258750"/>
          </a:xfrm>
          <a:prstGeom prst="diamond">
            <a:avLst/>
          </a:prstGeom>
          <a:solidFill>
            <a:srgbClr val="FFFFFF"/>
          </a:solidFill>
          <a:ln w="25400" cap="flat" cmpd="sng" algn="ctr">
            <a:solidFill>
              <a:srgbClr val="FDBC4A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x-none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E3D8FFAE-A001-4B4C-B41D-68B9503A4AA5}"/>
              </a:ext>
            </a:extLst>
          </p:cNvPr>
          <p:cNvSpPr txBox="1"/>
          <p:nvPr/>
        </p:nvSpPr>
        <p:spPr>
          <a:xfrm>
            <a:off x="2044020" y="1818074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x-none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A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="" xmlns:a16="http://schemas.microsoft.com/office/drawing/2014/main" id="{0C16103E-812A-4BCE-8B94-70655698030C}"/>
              </a:ext>
            </a:extLst>
          </p:cNvPr>
          <p:cNvSpPr txBox="1"/>
          <p:nvPr/>
        </p:nvSpPr>
        <p:spPr>
          <a:xfrm>
            <a:off x="4119772" y="3107721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B</a:t>
            </a:r>
            <a:endParaRPr kumimoji="0" lang="x-none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DA3A7095-D9E0-4B5B-8932-DCA0CC26AD18}"/>
              </a:ext>
            </a:extLst>
          </p:cNvPr>
          <p:cNvSpPr txBox="1"/>
          <p:nvPr/>
        </p:nvSpPr>
        <p:spPr>
          <a:xfrm>
            <a:off x="2052891" y="4397368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x-none" sz="20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C</a:t>
            </a:r>
            <a:endParaRPr kumimoji="0" lang="x-none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84B1E815-5131-487C-A29D-8071578C588C}"/>
              </a:ext>
            </a:extLst>
          </p:cNvPr>
          <p:cNvSpPr txBox="1"/>
          <p:nvPr/>
        </p:nvSpPr>
        <p:spPr>
          <a:xfrm>
            <a:off x="-10510" y="3107721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x-none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D</a:t>
            </a:r>
            <a:endParaRPr kumimoji="0" lang="x-none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="" xmlns:a16="http://schemas.microsoft.com/office/drawing/2014/main" id="{AC4577EF-BBBF-40F4-AB66-97A974B0F78F}"/>
              </a:ext>
            </a:extLst>
          </p:cNvPr>
          <p:cNvCxnSpPr>
            <a:cxnSpLocks/>
            <a:endCxn id="21" idx="0"/>
          </p:cNvCxnSpPr>
          <p:nvPr/>
        </p:nvCxnSpPr>
        <p:spPr>
          <a:xfrm>
            <a:off x="2222114" y="2178401"/>
            <a:ext cx="16084" cy="221896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="" xmlns:a16="http://schemas.microsoft.com/office/drawing/2014/main" id="{A700186E-7F13-4831-A9C8-ADC69D9F95E0}"/>
              </a:ext>
            </a:extLst>
          </p:cNvPr>
          <p:cNvCxnSpPr>
            <a:cxnSpLocks/>
            <a:endCxn id="20" idx="1"/>
          </p:cNvCxnSpPr>
          <p:nvPr/>
        </p:nvCxnSpPr>
        <p:spPr>
          <a:xfrm flipV="1">
            <a:off x="289198" y="3307776"/>
            <a:ext cx="3830574" cy="386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0" name="Rectangle 29">
            <a:extLst>
              <a:ext uri="{FF2B5EF4-FFF2-40B4-BE49-F238E27FC236}">
                <a16:creationId xmlns="" xmlns:a16="http://schemas.microsoft.com/office/drawing/2014/main" id="{43FF05D2-8705-423A-BD2F-B492CEE8EE46}"/>
              </a:ext>
            </a:extLst>
          </p:cNvPr>
          <p:cNvSpPr/>
          <p:nvPr/>
        </p:nvSpPr>
        <p:spPr>
          <a:xfrm>
            <a:off x="2230156" y="3107213"/>
            <a:ext cx="202172" cy="193978"/>
          </a:xfrm>
          <a:prstGeom prst="rect">
            <a:avLst/>
          </a:prstGeom>
          <a:noFill/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  <p:bldP spid="16" grpId="0"/>
      <p:bldP spid="17" grpId="0"/>
      <p:bldP spid="18" grpId="0" animBg="1"/>
      <p:bldP spid="19" grpId="0"/>
      <p:bldP spid="20" grpId="0"/>
      <p:bldP spid="21" grpId="0"/>
      <p:bldP spid="22" grpId="0"/>
      <p:bldP spid="3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BCC0"/>
        </a:solidFill>
        <a:effectLst/>
      </p:bgPr>
    </p:bg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3" name="Google Shape;243;p19"/>
          <p:cNvPicPr preferRelativeResize="0"/>
          <p:nvPr/>
        </p:nvPicPr>
        <p:blipFill rotWithShape="1">
          <a:blip r:embed="rId3">
            <a:alphaModFix/>
          </a:blip>
          <a:srcRect l="6027" t="45612" r="46939" b="16614"/>
          <a:stretch/>
        </p:blipFill>
        <p:spPr>
          <a:xfrm>
            <a:off x="-1733108" y="-861237"/>
            <a:ext cx="16047189" cy="8580474"/>
          </a:xfrm>
          <a:prstGeom prst="rect">
            <a:avLst/>
          </a:prstGeom>
          <a:noFill/>
          <a:ln>
            <a:noFill/>
          </a:ln>
          <a:effectLst>
            <a:outerShdw blurRad="50800" dist="63500" dir="5400000" sx="102000" sy="102000" algn="ctr" rotWithShape="0">
              <a:srgbClr val="000000">
                <a:alpha val="42745"/>
              </a:srgbClr>
            </a:outerShdw>
          </a:effectLst>
        </p:spPr>
      </p:pic>
      <p:pic>
        <p:nvPicPr>
          <p:cNvPr id="244" name="Google Shape;244;p19"/>
          <p:cNvPicPr preferRelativeResize="0"/>
          <p:nvPr/>
        </p:nvPicPr>
        <p:blipFill rotWithShape="1">
          <a:blip r:embed="rId4">
            <a:alphaModFix/>
          </a:blip>
          <a:srcRect t="17965" b="67145"/>
          <a:stretch/>
        </p:blipFill>
        <p:spPr>
          <a:xfrm>
            <a:off x="7543527" y="3023645"/>
            <a:ext cx="5923011" cy="3170559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F04DE3FF-2B29-4216-B512-AAA78B4F44AE}"/>
              </a:ext>
            </a:extLst>
          </p:cNvPr>
          <p:cNvSpPr txBox="1"/>
          <p:nvPr/>
        </p:nvSpPr>
        <p:spPr>
          <a:xfrm flipH="1">
            <a:off x="1139253" y="1307893"/>
            <a:ext cx="794478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4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4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4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4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4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44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4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4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4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="" xmlns:a16="http://schemas.microsoft.com/office/drawing/2014/main" id="{D772467A-B2F6-4EFE-8B73-91B905E6C29A}"/>
                  </a:ext>
                </a:extLst>
              </p:cNvPr>
              <p:cNvSpPr txBox="1"/>
              <p:nvPr/>
            </p:nvSpPr>
            <p:spPr>
              <a:xfrm>
                <a:off x="4593235" y="3599930"/>
                <a:ext cx="2676939" cy="100899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4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vi-VN" sz="4800" b="1" dirty="0">
                    <a:solidFill>
                      <a:srgbClr val="0070C0"/>
                    </a:solidFill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4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8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vi-VN" sz="4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vi-VN" sz="4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vi-VN" sz="4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l-GR" sz="4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48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772467A-B2F6-4EFE-8B73-91B905E6C2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3235" y="3599930"/>
                <a:ext cx="2676939" cy="1008994"/>
              </a:xfrm>
              <a:prstGeom prst="rect">
                <a:avLst/>
              </a:prstGeom>
              <a:blipFill>
                <a:blip r:embed="rId5"/>
                <a:stretch>
                  <a:fillRect t="-9091" b="-187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2">
            <a:extLst>
              <a:ext uri="{FF2B5EF4-FFF2-40B4-BE49-F238E27FC236}">
                <a16:creationId xmlns="" xmlns:a16="http://schemas.microsoft.com/office/drawing/2014/main" id="{BAA57713-13D1-4096-A58A-A37C9DE489CA}"/>
              </a:ext>
            </a:extLst>
          </p:cNvPr>
          <p:cNvSpPr txBox="1">
            <a:spLocks/>
          </p:cNvSpPr>
          <p:nvPr/>
        </p:nvSpPr>
        <p:spPr>
          <a:xfrm>
            <a:off x="730053" y="2791559"/>
            <a:ext cx="6266768" cy="60032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vi-VN" sz="3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tính diện tích hình thoi: </a:t>
            </a:r>
            <a:endParaRPr lang="en-US" sz="3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5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BCC0"/>
        </a:solidFill>
        <a:effectLst/>
      </p:bgPr>
    </p:bg>
    <p:spTree>
      <p:nvGrpSpPr>
        <p:cNvPr id="1" name="Shape 2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9" name="Google Shape;219;p16"/>
          <p:cNvPicPr preferRelativeResize="0"/>
          <p:nvPr/>
        </p:nvPicPr>
        <p:blipFill rotWithShape="1">
          <a:blip r:embed="rId3">
            <a:alphaModFix/>
          </a:blip>
          <a:srcRect l="6027" t="45612" r="46939" b="16614"/>
          <a:stretch/>
        </p:blipFill>
        <p:spPr>
          <a:xfrm>
            <a:off x="-1733108" y="-861237"/>
            <a:ext cx="16047189" cy="8580474"/>
          </a:xfrm>
          <a:prstGeom prst="rect">
            <a:avLst/>
          </a:prstGeom>
          <a:noFill/>
          <a:ln>
            <a:noFill/>
          </a:ln>
          <a:effectLst>
            <a:outerShdw blurRad="50800" dist="63500" dir="5400000" sx="102000" sy="102000" algn="ctr" rotWithShape="0">
              <a:srgbClr val="000000">
                <a:alpha val="42745"/>
              </a:srgbClr>
            </a:outerShdw>
          </a:effectLst>
        </p:spPr>
      </p:pic>
      <p:pic>
        <p:nvPicPr>
          <p:cNvPr id="220" name="Google Shape;220;p16"/>
          <p:cNvPicPr preferRelativeResize="0"/>
          <p:nvPr/>
        </p:nvPicPr>
        <p:blipFill rotWithShape="1">
          <a:blip r:embed="rId4">
            <a:alphaModFix/>
          </a:blip>
          <a:srcRect t="32855" b="35336"/>
          <a:stretch/>
        </p:blipFill>
        <p:spPr>
          <a:xfrm>
            <a:off x="7697623" y="1196463"/>
            <a:ext cx="4494377" cy="5139707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7F1E35C9-A1DA-4694-99C8-CD4F2542C81C}"/>
              </a:ext>
            </a:extLst>
          </p:cNvPr>
          <p:cNvSpPr txBox="1"/>
          <p:nvPr/>
        </p:nvSpPr>
        <p:spPr>
          <a:xfrm>
            <a:off x="0" y="1815441"/>
            <a:ext cx="1004433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smtClean="0"/>
              <a:t>Định hướng học tập: </a:t>
            </a:r>
          </a:p>
          <a:p>
            <a:r>
              <a:rPr lang="en-US" sz="3600" smtClean="0"/>
              <a:t>1, Hoàn thành các bài tập vào vở</a:t>
            </a:r>
          </a:p>
          <a:p>
            <a:r>
              <a:rPr lang="en-US" sz="3600" smtClean="0"/>
              <a:t>2, Ôn tập lại kiến thức về hình thoi</a:t>
            </a:r>
          </a:p>
          <a:p>
            <a:r>
              <a:rPr lang="en-US" sz="3600" smtClean="0"/>
              <a:t>3, Chuẩn bị bài sau: Luyện tập chung trang 144</a:t>
            </a:r>
            <a:r>
              <a:rPr lang="en-US" sz="3600" smtClean="0"/>
              <a:t> </a:t>
            </a:r>
            <a:endParaRPr lang="en-US" sz="36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BCC0"/>
        </a:solidFill>
        <a:effectLst/>
      </p:bgPr>
    </p:bg>
    <p:spTree>
      <p:nvGrpSpPr>
        <p:cNvPr id="1" name="Shape 2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0" name="Google Shape;250;p20"/>
          <p:cNvPicPr preferRelativeResize="0"/>
          <p:nvPr/>
        </p:nvPicPr>
        <p:blipFill rotWithShape="1">
          <a:blip r:embed="rId3">
            <a:alphaModFix/>
          </a:blip>
          <a:srcRect l="6027" t="45612" r="46939" b="16614"/>
          <a:stretch/>
        </p:blipFill>
        <p:spPr>
          <a:xfrm>
            <a:off x="383835" y="772768"/>
            <a:ext cx="11709690" cy="5426981"/>
          </a:xfrm>
          <a:prstGeom prst="rect">
            <a:avLst/>
          </a:prstGeom>
          <a:noFill/>
          <a:ln>
            <a:noFill/>
          </a:ln>
          <a:effectLst>
            <a:outerShdw blurRad="50800" dist="63500" dir="5400000" sx="102000" sy="102000" algn="ctr" rotWithShape="0">
              <a:srgbClr val="000000">
                <a:alpha val="42745"/>
              </a:srgbClr>
            </a:outerShdw>
          </a:effectLst>
        </p:spPr>
      </p:pic>
      <p:pic>
        <p:nvPicPr>
          <p:cNvPr id="251" name="Google Shape;251;p20"/>
          <p:cNvPicPr preferRelativeResize="0"/>
          <p:nvPr/>
        </p:nvPicPr>
        <p:blipFill rotWithShape="1">
          <a:blip r:embed="rId4">
            <a:alphaModFix/>
          </a:blip>
          <a:srcRect r="7135"/>
          <a:stretch/>
        </p:blipFill>
        <p:spPr>
          <a:xfrm>
            <a:off x="6150769" y="1181686"/>
            <a:ext cx="6041231" cy="5676314"/>
          </a:xfrm>
          <a:prstGeom prst="rect">
            <a:avLst/>
          </a:prstGeom>
          <a:noFill/>
          <a:ln>
            <a:noFill/>
          </a:ln>
        </p:spPr>
      </p:pic>
      <p:pic>
        <p:nvPicPr>
          <p:cNvPr id="252" name="Google Shape;252;p20"/>
          <p:cNvPicPr preferRelativeResize="0"/>
          <p:nvPr/>
        </p:nvPicPr>
        <p:blipFill rotWithShape="1">
          <a:blip r:embed="rId5">
            <a:alphaModFix/>
          </a:blip>
          <a:srcRect l="27294" t="7312" r="32213" b="28913"/>
          <a:stretch/>
        </p:blipFill>
        <p:spPr>
          <a:xfrm>
            <a:off x="285361" y="0"/>
            <a:ext cx="3080825" cy="4575269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extBox 1"/>
          <p:cNvSpPr txBox="1"/>
          <p:nvPr/>
        </p:nvSpPr>
        <p:spPr>
          <a:xfrm>
            <a:off x="1510145" y="2244436"/>
            <a:ext cx="8880764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500" smtClean="0"/>
              <a:t>Hẹn gặp lại!</a:t>
            </a:r>
            <a:endParaRPr lang="en-US" sz="1150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BCC0"/>
        </a:solidFill>
        <a:effectLst/>
      </p:bgPr>
    </p:bg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8" name="Google Shape;108;p3"/>
          <p:cNvPicPr preferRelativeResize="0"/>
          <p:nvPr/>
        </p:nvPicPr>
        <p:blipFill rotWithShape="1">
          <a:blip r:embed="rId3">
            <a:alphaModFix/>
          </a:blip>
          <a:srcRect l="6027" t="45612" r="46939" b="16614"/>
          <a:stretch/>
        </p:blipFill>
        <p:spPr>
          <a:xfrm>
            <a:off x="0" y="715509"/>
            <a:ext cx="11709690" cy="5426981"/>
          </a:xfrm>
          <a:prstGeom prst="rect">
            <a:avLst/>
          </a:prstGeom>
          <a:noFill/>
          <a:ln>
            <a:noFill/>
          </a:ln>
          <a:effectLst>
            <a:outerShdw blurRad="50800" dist="63500" dir="5400000" sx="102000" sy="102000" algn="ctr" rotWithShape="0">
              <a:srgbClr val="000000">
                <a:alpha val="42745"/>
              </a:srgbClr>
            </a:outerShdw>
          </a:effectLst>
        </p:spPr>
      </p:pic>
      <p:pic>
        <p:nvPicPr>
          <p:cNvPr id="109" name="Google Shape;109;p3"/>
          <p:cNvPicPr preferRelativeResize="0"/>
          <p:nvPr/>
        </p:nvPicPr>
        <p:blipFill rotWithShape="1">
          <a:blip r:embed="rId4">
            <a:alphaModFix/>
          </a:blip>
          <a:srcRect l="35709" t="39297" r="39006" b="25614"/>
          <a:stretch/>
        </p:blipFill>
        <p:spPr>
          <a:xfrm rot="-1559529">
            <a:off x="-171842" y="380501"/>
            <a:ext cx="2244280" cy="2200275"/>
          </a:xfrm>
          <a:prstGeom prst="rect">
            <a:avLst/>
          </a:prstGeom>
          <a:noFill/>
          <a:ln>
            <a:noFill/>
          </a:ln>
        </p:spPr>
      </p:pic>
      <p:sp>
        <p:nvSpPr>
          <p:cNvPr id="110" name="Google Shape;110;p3"/>
          <p:cNvSpPr txBox="1"/>
          <p:nvPr/>
        </p:nvSpPr>
        <p:spPr>
          <a:xfrm>
            <a:off x="561781" y="1293144"/>
            <a:ext cx="1309147" cy="830997"/>
          </a:xfrm>
          <a:prstGeom prst="rect">
            <a:avLst/>
          </a:prstGeom>
          <a:noFill/>
          <a:ln>
            <a:noFill/>
          </a:ln>
          <a:effectLst>
            <a:outerShdw blurRad="50800" dist="25400" dir="5400000" algn="ctr" rotWithShape="0">
              <a:srgbClr val="000000">
                <a:alpha val="42745"/>
              </a:srgbClr>
            </a:outerShdw>
          </a:effectLst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800" b="0" i="0" u="none" strike="noStrike" cap="none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1</a:t>
            </a:r>
            <a:endParaRPr sz="4800" b="0" i="0" u="none" strike="noStrike" cap="none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111" name="Google Shape;111;p3"/>
          <p:cNvPicPr preferRelativeResize="0"/>
          <p:nvPr/>
        </p:nvPicPr>
        <p:blipFill rotWithShape="1">
          <a:blip r:embed="rId5">
            <a:alphaModFix/>
          </a:blip>
          <a:srcRect r="7135"/>
          <a:stretch/>
        </p:blipFill>
        <p:spPr>
          <a:xfrm flipH="1">
            <a:off x="7449894" y="2444635"/>
            <a:ext cx="4800271" cy="4510313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F96C42F2-C86D-4041-8C34-D8B0F493487A}"/>
              </a:ext>
            </a:extLst>
          </p:cNvPr>
          <p:cNvSpPr txBox="1"/>
          <p:nvPr/>
        </p:nvSpPr>
        <p:spPr>
          <a:xfrm>
            <a:off x="320143" y="2891958"/>
            <a:ext cx="813395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00" dirty="0">
                <a:solidFill>
                  <a:schemeClr val="accent2">
                    <a:lumMod val="75000"/>
                  </a:schemeClr>
                </a:solidFill>
                <a:latin typeface="SVN-Ziclets" panose="02000603000000000000" pitchFamily="2" charset="0"/>
              </a:rPr>
              <a:t>KHỞI ĐỘNG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75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" name="Google Shape;392;p13"/>
          <p:cNvSpPr txBox="1">
            <a:spLocks noGrp="1"/>
          </p:cNvSpPr>
          <p:nvPr>
            <p:ph type="title"/>
          </p:nvPr>
        </p:nvSpPr>
        <p:spPr>
          <a:xfrm>
            <a:off x="1017239" y="930645"/>
            <a:ext cx="4339429" cy="2513595"/>
          </a:xfrm>
          <a:prstGeom prst="wedgeRoundRectCallout">
            <a:avLst>
              <a:gd name="adj1" fmla="val -18023"/>
              <a:gd name="adj2" fmla="val 68064"/>
              <a:gd name="adj3" fmla="val 16667"/>
            </a:avLst>
          </a:prstGeom>
          <a:ln w="28575">
            <a:solidFill>
              <a:schemeClr val="accent6">
                <a:lumMod val="50000"/>
              </a:schemeClr>
            </a:solidFill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ác em hãy trả lời bằng cách viết đáp án vào ô chat nhé</a:t>
            </a:r>
            <a:endParaRPr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4" descr="C:\Users\HP\Desktop\peach-5309315_1280-removebg-preview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0851" y="3827946"/>
            <a:ext cx="2952207" cy="3030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ounded Rectangle 2"/>
          <p:cNvSpPr/>
          <p:nvPr/>
        </p:nvSpPr>
        <p:spPr>
          <a:xfrm>
            <a:off x="5740612" y="589066"/>
            <a:ext cx="5606943" cy="715089"/>
          </a:xfrm>
          <a:prstGeom prst="roundRect">
            <a:avLst/>
          </a:prstGeom>
          <a:solidFill>
            <a:srgbClr val="F5AC84">
              <a:alpha val="60000"/>
            </a:srgbClr>
          </a:solidFill>
        </p:spPr>
        <p:txBody>
          <a:bodyPr wrap="square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36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36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sz="3600" noProof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noProof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" name="Rectangle: Rounded Corners 1">
            <a:extLst>
              <a:ext uri="{FF2B5EF4-FFF2-40B4-BE49-F238E27FC236}">
                <a16:creationId xmlns="" xmlns:a16="http://schemas.microsoft.com/office/drawing/2014/main" id="{0824661E-3985-4B14-93FA-B9C0310D7DA7}"/>
              </a:ext>
            </a:extLst>
          </p:cNvPr>
          <p:cNvSpPr/>
          <p:nvPr/>
        </p:nvSpPr>
        <p:spPr>
          <a:xfrm>
            <a:off x="6486241" y="1923181"/>
            <a:ext cx="5385967" cy="715088"/>
          </a:xfrm>
          <a:prstGeom prst="roundRect">
            <a:avLst/>
          </a:prstGeom>
          <a:solidFill>
            <a:schemeClr val="bg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Hai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4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: Rounded Corners 10">
            <a:extLst>
              <a:ext uri="{FF2B5EF4-FFF2-40B4-BE49-F238E27FC236}">
                <a16:creationId xmlns="" xmlns:a16="http://schemas.microsoft.com/office/drawing/2014/main" id="{97845825-020E-42A9-8A55-DD0C182925B5}"/>
              </a:ext>
            </a:extLst>
          </p:cNvPr>
          <p:cNvSpPr/>
          <p:nvPr/>
        </p:nvSpPr>
        <p:spPr>
          <a:xfrm>
            <a:off x="6486242" y="2951534"/>
            <a:ext cx="5385967" cy="715089"/>
          </a:xfrm>
          <a:prstGeom prst="roundRect">
            <a:avLst/>
          </a:prstGeom>
          <a:solidFill>
            <a:schemeClr val="bg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Hai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4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: Rounded Corners 11">
            <a:extLst>
              <a:ext uri="{FF2B5EF4-FFF2-40B4-BE49-F238E27FC236}">
                <a16:creationId xmlns="" xmlns:a16="http://schemas.microsoft.com/office/drawing/2014/main" id="{9FEE1615-C5D1-49DC-B8C9-B7CB1F2FE365}"/>
              </a:ext>
            </a:extLst>
          </p:cNvPr>
          <p:cNvSpPr/>
          <p:nvPr/>
        </p:nvSpPr>
        <p:spPr>
          <a:xfrm>
            <a:off x="6486242" y="3979890"/>
            <a:ext cx="5385967" cy="715089"/>
          </a:xfrm>
          <a:prstGeom prst="roundRect">
            <a:avLst/>
          </a:prstGeom>
          <a:solidFill>
            <a:schemeClr val="bg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4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: Rounded Corners 12">
            <a:extLst>
              <a:ext uri="{FF2B5EF4-FFF2-40B4-BE49-F238E27FC236}">
                <a16:creationId xmlns="" xmlns:a16="http://schemas.microsoft.com/office/drawing/2014/main" id="{13C9C657-23AC-4B66-B40A-1D0454F4F312}"/>
              </a:ext>
            </a:extLst>
          </p:cNvPr>
          <p:cNvSpPr/>
          <p:nvPr/>
        </p:nvSpPr>
        <p:spPr>
          <a:xfrm>
            <a:off x="6486241" y="5008246"/>
            <a:ext cx="5385967" cy="715089"/>
          </a:xfrm>
          <a:prstGeom prst="roundRect">
            <a:avLst/>
          </a:prstGeom>
          <a:solidFill>
            <a:schemeClr val="bg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B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24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512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0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 animBg="1"/>
      <p:bldP spid="11" grpId="0" animBg="1"/>
      <p:bldP spid="12" grpId="0" animBg="1"/>
      <p:bldP spid="13" grpId="0" animBg="1"/>
      <p:bldP spid="13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BCC0"/>
        </a:solidFill>
        <a:effectLst/>
      </p:bgPr>
    </p:bg>
    <p:spTree>
      <p:nvGrpSpPr>
        <p:cNvPr id="1" name="Shape 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" name="Google Shape;98;p2"/>
          <p:cNvPicPr preferRelativeResize="0"/>
          <p:nvPr/>
        </p:nvPicPr>
        <p:blipFill rotWithShape="1">
          <a:blip r:embed="rId3">
            <a:alphaModFix/>
          </a:blip>
          <a:srcRect l="6027" t="45612" r="46939" b="16614"/>
          <a:stretch/>
        </p:blipFill>
        <p:spPr>
          <a:xfrm>
            <a:off x="404759" y="772054"/>
            <a:ext cx="11709690" cy="5426981"/>
          </a:xfrm>
          <a:prstGeom prst="rect">
            <a:avLst/>
          </a:prstGeom>
          <a:noFill/>
          <a:ln>
            <a:noFill/>
          </a:ln>
          <a:effectLst>
            <a:outerShdw blurRad="50800" dist="63500" dir="5400000" sx="102000" sy="102000" algn="ctr" rotWithShape="0">
              <a:srgbClr val="000000">
                <a:alpha val="42745"/>
              </a:srgbClr>
            </a:outerShdw>
          </a:effectLst>
        </p:spPr>
      </p:pic>
      <p:pic>
        <p:nvPicPr>
          <p:cNvPr id="99" name="Google Shape;99;p2"/>
          <p:cNvPicPr preferRelativeResize="0"/>
          <p:nvPr/>
        </p:nvPicPr>
        <p:blipFill rotWithShape="1">
          <a:blip r:embed="rId4">
            <a:alphaModFix/>
          </a:blip>
          <a:srcRect t="63870" r="26742"/>
          <a:stretch/>
        </p:blipFill>
        <p:spPr>
          <a:xfrm>
            <a:off x="7003940" y="3429000"/>
            <a:ext cx="4612351" cy="3385339"/>
          </a:xfrm>
          <a:prstGeom prst="rect">
            <a:avLst/>
          </a:prstGeom>
          <a:noFill/>
          <a:ln>
            <a:noFill/>
          </a:ln>
        </p:spPr>
      </p:pic>
      <p:pic>
        <p:nvPicPr>
          <p:cNvPr id="100" name="Google Shape;100;p2"/>
          <p:cNvPicPr preferRelativeResize="0"/>
          <p:nvPr/>
        </p:nvPicPr>
        <p:blipFill rotWithShape="1">
          <a:blip r:embed="rId5">
            <a:alphaModFix/>
          </a:blip>
          <a:srcRect t="63870" r="26742"/>
          <a:stretch/>
        </p:blipFill>
        <p:spPr>
          <a:xfrm flipH="1">
            <a:off x="9499098" y="4473655"/>
            <a:ext cx="3189062" cy="2340684"/>
          </a:xfrm>
          <a:prstGeom prst="rect">
            <a:avLst/>
          </a:prstGeom>
          <a:noFill/>
          <a:ln>
            <a:noFill/>
          </a:ln>
        </p:spPr>
      </p:pic>
      <p:pic>
        <p:nvPicPr>
          <p:cNvPr id="101" name="Google Shape;101;p2"/>
          <p:cNvPicPr preferRelativeResize="0"/>
          <p:nvPr/>
        </p:nvPicPr>
        <p:blipFill rotWithShape="1">
          <a:blip r:embed="rId6">
            <a:alphaModFix/>
          </a:blip>
          <a:srcRect t="23464" r="71083" b="46860"/>
          <a:stretch/>
        </p:blipFill>
        <p:spPr>
          <a:xfrm>
            <a:off x="-16683" y="-10116"/>
            <a:ext cx="3406282" cy="349566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" name="Google Shape;102;p2"/>
          <p:cNvPicPr preferRelativeResize="0"/>
          <p:nvPr/>
        </p:nvPicPr>
        <p:blipFill rotWithShape="1">
          <a:blip r:embed="rId7">
            <a:alphaModFix/>
          </a:blip>
          <a:srcRect l="27294" t="7312" r="32213" b="28913"/>
          <a:stretch/>
        </p:blipFill>
        <p:spPr>
          <a:xfrm rot="-919250">
            <a:off x="10126017" y="-251981"/>
            <a:ext cx="1935225" cy="2873962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039B1143-DAC8-47DC-AE89-ED98D3824AD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6284" y="2968415"/>
            <a:ext cx="5560034" cy="3889585"/>
          </a:xfrm>
          <a:prstGeom prst="rect">
            <a:avLst/>
          </a:prstGeom>
        </p:spPr>
      </p:pic>
      <p:sp>
        <p:nvSpPr>
          <p:cNvPr id="9" name="Content Placeholder 2">
            <a:extLst>
              <a:ext uri="{FF2B5EF4-FFF2-40B4-BE49-F238E27FC236}">
                <a16:creationId xmlns="" xmlns:a16="http://schemas.microsoft.com/office/drawing/2014/main" id="{2A2FB5D6-1F03-43C8-B27D-2D72D88B6500}"/>
              </a:ext>
            </a:extLst>
          </p:cNvPr>
          <p:cNvSpPr txBox="1">
            <a:spLocks/>
          </p:cNvSpPr>
          <p:nvPr/>
        </p:nvSpPr>
        <p:spPr>
          <a:xfrm>
            <a:off x="3513952" y="2305071"/>
            <a:ext cx="6266768" cy="60032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vi-VN" sz="3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tính diện tích hình thoi: </a:t>
            </a:r>
            <a:endParaRPr lang="en-US" sz="3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="" xmlns:a16="http://schemas.microsoft.com/office/drawing/2014/main" id="{CD7CE3AC-1449-4520-A937-6C0378731840}"/>
                  </a:ext>
                </a:extLst>
              </p:cNvPr>
              <p:cNvSpPr txBox="1"/>
              <p:nvPr/>
            </p:nvSpPr>
            <p:spPr>
              <a:xfrm>
                <a:off x="5543351" y="3138464"/>
                <a:ext cx="2676939" cy="100899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48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vi-VN" sz="4800" b="1" dirty="0">
                    <a:solidFill>
                      <a:srgbClr val="0070C0"/>
                    </a:solidFill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4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8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vi-VN" sz="4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vi-VN" sz="4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  <m:r>
                          <a:rPr lang="vi-VN" sz="4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l-GR" sz="4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48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D7CE3AC-1449-4520-A937-6C03787318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3351" y="3138464"/>
                <a:ext cx="2676939" cy="1008994"/>
              </a:xfrm>
              <a:prstGeom prst="rect">
                <a:avLst/>
              </a:prstGeom>
              <a:blipFill>
                <a:blip r:embed="rId9"/>
                <a:stretch>
                  <a:fillRect t="-9091" b="-187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5537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75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" name="Google Shape;392;p13"/>
          <p:cNvSpPr txBox="1">
            <a:spLocks noGrp="1"/>
          </p:cNvSpPr>
          <p:nvPr>
            <p:ph type="title"/>
          </p:nvPr>
        </p:nvSpPr>
        <p:spPr>
          <a:xfrm>
            <a:off x="1017239" y="930645"/>
            <a:ext cx="4339429" cy="2513595"/>
          </a:xfrm>
          <a:prstGeom prst="wedgeRoundRectCallout">
            <a:avLst>
              <a:gd name="adj1" fmla="val -18023"/>
              <a:gd name="adj2" fmla="val 68064"/>
              <a:gd name="adj3" fmla="val 16667"/>
            </a:avLst>
          </a:prstGeom>
          <a:ln w="28575">
            <a:solidFill>
              <a:schemeClr val="accent6">
                <a:lumMod val="50000"/>
              </a:schemeClr>
            </a:solidFill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ác em hãy trả lời bằng cách viết đáp án vào ô chat nhé</a:t>
            </a:r>
            <a:endParaRPr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4" descr="C:\Users\HP\Desktop\peach-5309315_1280-removebg-preview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0851" y="3827946"/>
            <a:ext cx="2952207" cy="3030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ounded Rectangle 2"/>
          <p:cNvSpPr/>
          <p:nvPr/>
        </p:nvSpPr>
        <p:spPr>
          <a:xfrm>
            <a:off x="5680650" y="930645"/>
            <a:ext cx="6116609" cy="1259919"/>
          </a:xfrm>
          <a:prstGeom prst="roundRect">
            <a:avLst/>
          </a:prstGeom>
          <a:solidFill>
            <a:srgbClr val="F5AC84">
              <a:alpha val="60000"/>
            </a:srgbClr>
          </a:solidFill>
        </p:spPr>
        <p:txBody>
          <a:bodyPr wrap="square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pPr lvl="0"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ện tích hình thoi có 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ộ dài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i 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 chéo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>
                <a:latin typeface="Times New Roman" panose="02020603050405020304" pitchFamily="18" charset="0"/>
                <a:cs typeface="Times New Roman" panose="02020603050405020304" pitchFamily="18" charset="0"/>
              </a:rPr>
              <a:t>là </a:t>
            </a:r>
            <a:r>
              <a:rPr lang="vi-VN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vi-VN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vi-VN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>
                <a:latin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  <a:r>
              <a:rPr 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vi-VN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vi-VN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:</a:t>
            </a:r>
            <a:endParaRPr kumimoji="0" lang="en-US" sz="6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: Rounded Corners 10">
                <a:extLst>
                  <a:ext uri="{FF2B5EF4-FFF2-40B4-BE49-F238E27FC236}">
                    <a16:creationId xmlns="" xmlns:a16="http://schemas.microsoft.com/office/drawing/2014/main" id="{5A072C42-D744-423B-988E-9DF6C7CAECFA}"/>
                  </a:ext>
                </a:extLst>
              </p:cNvPr>
              <p:cNvSpPr/>
              <p:nvPr/>
            </p:nvSpPr>
            <p:spPr>
              <a:xfrm>
                <a:off x="7132820" y="2986327"/>
                <a:ext cx="2943068" cy="715088"/>
              </a:xfrm>
              <a:prstGeom prst="roundRect">
                <a:avLst/>
              </a:prstGeom>
              <a:solidFill>
                <a:schemeClr val="bg1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r>
                  <a:rPr kumimoji="0" 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30A3CE">
                        <a:lumMod val="75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Arial"/>
                  </a:rPr>
                  <a:t>A</a:t>
                </a:r>
                <a:r>
                  <a:rPr kumimoji="0" 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30A3CE">
                        <a:lumMod val="75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Arial"/>
                  </a:rPr>
                  <a:t>. </a:t>
                </a:r>
                <a:r>
                  <a:rPr lang="en-US" sz="2800" b="1" smtClean="0">
                    <a:solidFill>
                      <a:srgbClr val="30A3CE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14</a:t>
                </a:r>
                <a:r>
                  <a:rPr kumimoji="0" 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30A3CE">
                        <a:lumMod val="75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2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30A3CE">
                                <a:lumMod val="75000"/>
                              </a:srgb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2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30A3CE">
                                <a:lumMod val="75000"/>
                              </a:srgb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Arial"/>
                          </a:rPr>
                          <m:t>𝒄𝒎</m:t>
                        </m:r>
                      </m:e>
                      <m:sup>
                        <m:r>
                          <a:rPr kumimoji="0" lang="en-US" sz="2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30A3CE">
                                <a:lumMod val="75000"/>
                              </a:srgb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Arial"/>
                          </a:rPr>
                          <m:t>𝟐</m:t>
                        </m:r>
                      </m:sup>
                    </m:sSup>
                  </m:oMath>
                </a14:m>
                <a:endParaRPr kumimoji="0" 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30A3CE">
                      <a:lumMod val="75000"/>
                    </a:srgb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Arial"/>
                </a:endParaRPr>
              </a:p>
            </p:txBody>
          </p:sp>
        </mc:Choice>
        <mc:Fallback>
          <p:sp>
            <p:nvSpPr>
              <p:cNvPr id="11" name="Rectangle: Rounded Corners 1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A072C42-D744-423B-988E-9DF6C7CAEC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2820" y="2986327"/>
                <a:ext cx="2943068" cy="715088"/>
              </a:xfrm>
              <a:prstGeom prst="roundRect">
                <a:avLst/>
              </a:prstGeom>
              <a:blipFill rotWithShape="0">
                <a:blip r:embed="rId4"/>
                <a:stretch>
                  <a:fillRect l="-2669"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: Rounded Corners 7">
                <a:extLst>
                  <a:ext uri="{FF2B5EF4-FFF2-40B4-BE49-F238E27FC236}">
                    <a16:creationId xmlns="" xmlns:a16="http://schemas.microsoft.com/office/drawing/2014/main" id="{080AF381-1DFC-4C33-8291-198A69A4951E}"/>
                  </a:ext>
                </a:extLst>
              </p:cNvPr>
              <p:cNvSpPr/>
              <p:nvPr/>
            </p:nvSpPr>
            <p:spPr>
              <a:xfrm>
                <a:off x="7132820" y="3995459"/>
                <a:ext cx="2943068" cy="715088"/>
              </a:xfrm>
              <a:prstGeom prst="roundRect">
                <a:avLst/>
              </a:prstGeom>
              <a:solidFill>
                <a:schemeClr val="bg1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r>
                  <a:rPr kumimoji="0" 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30A3CE">
                        <a:lumMod val="75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Arial"/>
                  </a:rPr>
                  <a:t>B</a:t>
                </a:r>
                <a:r>
                  <a:rPr kumimoji="0" 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30A3CE">
                        <a:lumMod val="75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Arial"/>
                  </a:rPr>
                  <a:t>. </a:t>
                </a:r>
                <a:r>
                  <a:rPr lang="en-US" sz="2800" b="1" smtClean="0">
                    <a:solidFill>
                      <a:srgbClr val="30A3CE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28</a:t>
                </a:r>
                <a:r>
                  <a:rPr kumimoji="0" 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30A3CE">
                        <a:lumMod val="75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2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30A3CE">
                                <a:lumMod val="75000"/>
                              </a:srgb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2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30A3CE">
                                <a:lumMod val="75000"/>
                              </a:srgb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Arial"/>
                          </a:rPr>
                          <m:t>𝒄𝒎</m:t>
                        </m:r>
                      </m:e>
                      <m:sup>
                        <m:r>
                          <a:rPr kumimoji="0" lang="en-US" sz="2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30A3CE">
                                <a:lumMod val="75000"/>
                              </a:srgb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Arial"/>
                          </a:rPr>
                          <m:t>𝟐</m:t>
                        </m:r>
                      </m:sup>
                    </m:sSup>
                  </m:oMath>
                </a14:m>
                <a:endParaRPr kumimoji="0" 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30A3CE">
                      <a:lumMod val="75000"/>
                    </a:srgb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Arial"/>
                </a:endParaRPr>
              </a:p>
            </p:txBody>
          </p:sp>
        </mc:Choice>
        <mc:Fallback>
          <p:sp>
            <p:nvSpPr>
              <p:cNvPr id="8" name="Rectangle: Rounded Corners 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80AF381-1DFC-4C33-8291-198A69A495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2820" y="3995459"/>
                <a:ext cx="2943068" cy="715088"/>
              </a:xfrm>
              <a:prstGeom prst="roundRect">
                <a:avLst/>
              </a:prstGeom>
              <a:blipFill rotWithShape="0">
                <a:blip r:embed="rId5"/>
                <a:stretch>
                  <a:fillRect l="-2669" b="-90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: Rounded Corners 8">
                <a:extLst>
                  <a:ext uri="{FF2B5EF4-FFF2-40B4-BE49-F238E27FC236}">
                    <a16:creationId xmlns="" xmlns:a16="http://schemas.microsoft.com/office/drawing/2014/main" id="{AB6DFB9A-5E04-48E3-9CFF-3F259A908AB9}"/>
                  </a:ext>
                </a:extLst>
              </p:cNvPr>
              <p:cNvSpPr/>
              <p:nvPr/>
            </p:nvSpPr>
            <p:spPr>
              <a:xfrm>
                <a:off x="7132820" y="5004591"/>
                <a:ext cx="2943068" cy="715088"/>
              </a:xfrm>
              <a:prstGeom prst="roundRect">
                <a:avLst/>
              </a:prstGeom>
              <a:solidFill>
                <a:schemeClr val="bg1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r>
                  <a:rPr kumimoji="0" lang="en-US" sz="28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30A3CE">
                        <a:lumMod val="75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Arial"/>
                  </a:rPr>
                  <a:t>C</a:t>
                </a:r>
                <a:r>
                  <a:rPr kumimoji="0" lang="en-US" sz="2800" b="1" i="0" u="none" strike="noStrike" kern="0" cap="none" spc="0" normalizeH="0" baseline="0" noProof="0">
                    <a:ln>
                      <a:noFill/>
                    </a:ln>
                    <a:solidFill>
                      <a:srgbClr val="30A3CE">
                        <a:lumMod val="75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Arial"/>
                  </a:rPr>
                  <a:t>. </a:t>
                </a:r>
                <a:r>
                  <a:rPr lang="en-US" sz="2800" b="1" smtClean="0">
                    <a:solidFill>
                      <a:srgbClr val="30A3CE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1</a:t>
                </a:r>
                <a:r>
                  <a:rPr kumimoji="0" lang="en-US" sz="28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30A3CE">
                        <a:lumMod val="75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Arial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2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30A3CE">
                                <a:lumMod val="75000"/>
                              </a:srgb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Arial"/>
                          </a:rPr>
                        </m:ctrlPr>
                      </m:sSupPr>
                      <m:e>
                        <m:r>
                          <a:rPr kumimoji="0" lang="en-US" sz="2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30A3CE">
                                <a:lumMod val="75000"/>
                              </a:srgb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Arial"/>
                          </a:rPr>
                          <m:t>𝒄𝒎</m:t>
                        </m:r>
                      </m:e>
                      <m:sup>
                        <m:r>
                          <a:rPr kumimoji="0" lang="en-US" sz="28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30A3CE">
                                <a:lumMod val="75000"/>
                              </a:srgb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Arial"/>
                          </a:rPr>
                          <m:t>𝟐</m:t>
                        </m:r>
                      </m:sup>
                    </m:sSup>
                  </m:oMath>
                </a14:m>
                <a:endParaRPr kumimoji="0" lang="en-US" sz="2800" b="1" i="0" u="none" strike="noStrike" kern="0" cap="none" spc="0" normalizeH="0" baseline="0" noProof="0" dirty="0">
                  <a:ln>
                    <a:noFill/>
                  </a:ln>
                  <a:solidFill>
                    <a:srgbClr val="30A3CE">
                      <a:lumMod val="75000"/>
                    </a:srgb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Arial"/>
                </a:endParaRPr>
              </a:p>
            </p:txBody>
          </p:sp>
        </mc:Choice>
        <mc:Fallback>
          <p:sp>
            <p:nvSpPr>
              <p:cNvPr id="9" name="Rectangle: Rounded Corners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B6DFB9A-5E04-48E3-9CFF-3F259A908A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2820" y="5004591"/>
                <a:ext cx="2943068" cy="715088"/>
              </a:xfrm>
              <a:prstGeom prst="roundRect">
                <a:avLst/>
              </a:prstGeom>
              <a:blipFill rotWithShape="0">
                <a:blip r:embed="rId6"/>
                <a:stretch>
                  <a:fillRect l="-2669"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16932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  <p:bldP spid="11" grpId="1" animBg="1"/>
      <p:bldP spid="8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10" descr="Tải Hình Nền Powerpoint Toán Học Hình Nền Ppt Tải Miễn Phí, Mẫu Powerpoint  Toán Học Theme - Amade Graphic">
            <a:extLst>
              <a:ext uri="{FF2B5EF4-FFF2-40B4-BE49-F238E27FC236}">
                <a16:creationId xmlns="" xmlns:a16="http://schemas.microsoft.com/office/drawing/2014/main" id="{2B2624A6-7169-4635-83E5-5DE390021FF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458387" y="3276599"/>
            <a:ext cx="3790013" cy="3790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5134" name="Picture 14" descr="TIN TỨC CUỘC THI TOÁN TUỔI THƠ">
            <a:extLst>
              <a:ext uri="{FF2B5EF4-FFF2-40B4-BE49-F238E27FC236}">
                <a16:creationId xmlns="" xmlns:a16="http://schemas.microsoft.com/office/drawing/2014/main" id="{AD04E119-DCCA-4829-B037-420B28406B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34" y="-118671"/>
            <a:ext cx="12127331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681A7869-FD6D-469E-920B-38152F7B7F7C}"/>
              </a:ext>
            </a:extLst>
          </p:cNvPr>
          <p:cNvSpPr txBox="1"/>
          <p:nvPr/>
        </p:nvSpPr>
        <p:spPr>
          <a:xfrm>
            <a:off x="2723213" y="1641983"/>
            <a:ext cx="80946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P001 4 hàng" panose="020B0603050302020204" pitchFamily="34" charset="0"/>
                <a:ea typeface="+mn-ea"/>
                <a:cs typeface="+mn-cs"/>
              </a:rPr>
              <a:t>Thứ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P001 4 hàng" panose="020B0603050302020204" pitchFamily="34" charset="0"/>
                <a:ea typeface="+mn-ea"/>
                <a:cs typeface="+mn-cs"/>
              </a:rPr>
              <a:t>   ,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P001 4 hàng" panose="020B0603050302020204" pitchFamily="34" charset="0"/>
                <a:ea typeface="+mn-ea"/>
                <a:cs typeface="+mn-cs"/>
              </a:rPr>
              <a:t>ngày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P001 4 hàng" panose="020B0603050302020204" pitchFamily="34" charset="0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P001 4 hàng" panose="020B0603050302020204" pitchFamily="34" charset="0"/>
                <a:ea typeface="+mn-ea"/>
                <a:cs typeface="+mn-cs"/>
              </a:rPr>
              <a:t>tháng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P001 4 hàng" panose="020B0603050302020204" pitchFamily="34" charset="0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P001 4 hàng" panose="020B0603050302020204" pitchFamily="34" charset="0"/>
                <a:ea typeface="+mn-ea"/>
                <a:cs typeface="+mn-cs"/>
              </a:rPr>
              <a:t>năm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P001 4 hàng" panose="020B0603050302020204" pitchFamily="34" charset="0"/>
                <a:ea typeface="+mn-ea"/>
                <a:cs typeface="+mn-cs"/>
              </a:rPr>
              <a:t> 2022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8E586EFB-4934-43BE-B523-4EB95928D49F}"/>
              </a:ext>
            </a:extLst>
          </p:cNvPr>
          <p:cNvSpPr txBox="1"/>
          <p:nvPr/>
        </p:nvSpPr>
        <p:spPr>
          <a:xfrm>
            <a:off x="2048655" y="2302985"/>
            <a:ext cx="80946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P001 4 hàng" panose="020B0603050302020204" pitchFamily="34" charset="0"/>
                <a:ea typeface="+mn-ea"/>
                <a:cs typeface="+mn-cs"/>
              </a:rPr>
              <a:t>To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P001 4 hàng" panose="020B0603050302020204" pitchFamily="34" charset="0"/>
              <a:ea typeface="+mn-ea"/>
              <a:cs typeface="+mn-cs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70BF5AE3-F7E6-4205-A400-AD680F8094CF}"/>
              </a:ext>
            </a:extLst>
          </p:cNvPr>
          <p:cNvSpPr txBox="1"/>
          <p:nvPr/>
        </p:nvSpPr>
        <p:spPr>
          <a:xfrm>
            <a:off x="2048655" y="2949316"/>
            <a:ext cx="80946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P001 4 hàng" panose="020B0603050302020204" pitchFamily="34" charset="0"/>
                <a:ea typeface="+mn-ea"/>
                <a:cs typeface="+mn-cs"/>
              </a:rPr>
              <a:t>Luyện tập</a:t>
            </a:r>
          </a:p>
        </p:txBody>
      </p:sp>
      <p:sp>
        <p:nvSpPr>
          <p:cNvPr id="12" name="Subtitle 2">
            <a:extLst>
              <a:ext uri="{FF2B5EF4-FFF2-40B4-BE49-F238E27FC236}">
                <a16:creationId xmlns="" xmlns:a16="http://schemas.microsoft.com/office/drawing/2014/main" id="{4FE2FD39-7FC1-4F13-A6AF-2AEBBE34E2D7}"/>
              </a:ext>
            </a:extLst>
          </p:cNvPr>
          <p:cNvSpPr txBox="1">
            <a:spLocks/>
          </p:cNvSpPr>
          <p:nvPr/>
        </p:nvSpPr>
        <p:spPr>
          <a:xfrm>
            <a:off x="7132820" y="2884357"/>
            <a:ext cx="1291652" cy="457201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S143)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787754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BCC0"/>
        </a:solidFill>
        <a:effectLst/>
      </p:bgPr>
    </p:bg>
    <p:spTree>
      <p:nvGrpSpPr>
        <p:cNvPr id="1" name="Shape 1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" name="Google Shape;117;p4"/>
          <p:cNvPicPr preferRelativeResize="0"/>
          <p:nvPr/>
        </p:nvPicPr>
        <p:blipFill rotWithShape="1">
          <a:blip r:embed="rId3">
            <a:alphaModFix/>
          </a:blip>
          <a:srcRect l="6027" t="45612" r="46939" b="16614"/>
          <a:stretch/>
        </p:blipFill>
        <p:spPr>
          <a:xfrm>
            <a:off x="-1763088" y="-861237"/>
            <a:ext cx="16047189" cy="8580474"/>
          </a:xfrm>
          <a:prstGeom prst="rect">
            <a:avLst/>
          </a:prstGeom>
          <a:noFill/>
          <a:ln>
            <a:noFill/>
          </a:ln>
          <a:effectLst>
            <a:outerShdw blurRad="50800" dist="63500" dir="5400000" sx="102000" sy="102000" algn="ctr" rotWithShape="0">
              <a:srgbClr val="000000">
                <a:alpha val="42745"/>
              </a:srgbClr>
            </a:outerShdw>
          </a:effectLst>
        </p:spPr>
      </p:pic>
      <p:pic>
        <p:nvPicPr>
          <p:cNvPr id="118" name="Google Shape;118;p4"/>
          <p:cNvPicPr preferRelativeResize="0"/>
          <p:nvPr/>
        </p:nvPicPr>
        <p:blipFill rotWithShape="1">
          <a:blip r:embed="rId4">
            <a:alphaModFix/>
          </a:blip>
          <a:srcRect l="39523" t="22570" r="24105" b="28666"/>
          <a:stretch/>
        </p:blipFill>
        <p:spPr>
          <a:xfrm>
            <a:off x="8378764" y="1815152"/>
            <a:ext cx="4242512" cy="4609148"/>
          </a:xfrm>
          <a:prstGeom prst="rect">
            <a:avLst/>
          </a:prstGeom>
          <a:noFill/>
          <a:ln>
            <a:noFill/>
          </a:ln>
        </p:spPr>
      </p:pic>
      <p:pic>
        <p:nvPicPr>
          <p:cNvPr id="119" name="Google Shape;119;p4"/>
          <p:cNvPicPr preferRelativeResize="0"/>
          <p:nvPr/>
        </p:nvPicPr>
        <p:blipFill rotWithShape="1">
          <a:blip r:embed="rId5">
            <a:alphaModFix/>
          </a:blip>
          <a:srcRect l="35709" t="39297" r="39006" b="25614"/>
          <a:stretch/>
        </p:blipFill>
        <p:spPr>
          <a:xfrm rot="-1559529">
            <a:off x="1637291" y="742153"/>
            <a:ext cx="616738" cy="60464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ounded Rectangle 4">
            <a:extLst>
              <a:ext uri="{FF2B5EF4-FFF2-40B4-BE49-F238E27FC236}">
                <a16:creationId xmlns="" xmlns:a16="http://schemas.microsoft.com/office/drawing/2014/main" id="{BD250119-50FA-4B2C-BA23-92C1EA481E2F}"/>
              </a:ext>
            </a:extLst>
          </p:cNvPr>
          <p:cNvSpPr/>
          <p:nvPr/>
        </p:nvSpPr>
        <p:spPr>
          <a:xfrm>
            <a:off x="2969926" y="677158"/>
            <a:ext cx="4629150" cy="784225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761970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vi-VN" sz="2700" b="1" kern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 CẦU CẦN ĐẠT</a:t>
            </a:r>
            <a:endParaRPr lang="en-US" sz="2700" b="1" kern="1200" dirty="0">
              <a:solidFill>
                <a:srgbClr val="000000"/>
              </a:solidFill>
              <a:latin typeface="SVN-Ziclets" panose="02000603000000000000" pitchFamily="2" charset="0"/>
              <a:cs typeface="Times New Roman" panose="02020603050405020304" pitchFamily="18" charset="0"/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="" xmlns:a16="http://schemas.microsoft.com/office/drawing/2014/main" id="{0FD5A18B-466F-4F2E-B171-8CC80CFF8537}"/>
              </a:ext>
            </a:extLst>
          </p:cNvPr>
          <p:cNvSpPr/>
          <p:nvPr/>
        </p:nvSpPr>
        <p:spPr>
          <a:xfrm>
            <a:off x="667999" y="2098996"/>
            <a:ext cx="7275851" cy="1001114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761970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vi-VN" sz="3200" b="1" kern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kern="1200" dirty="0" err="1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Củng</a:t>
            </a:r>
            <a:r>
              <a:rPr lang="en-US" sz="3200" b="1" kern="1200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 </a:t>
            </a:r>
            <a:r>
              <a:rPr lang="en-US" sz="3200" b="1" kern="1200" dirty="0" err="1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cố</a:t>
            </a:r>
            <a:r>
              <a:rPr lang="en-US" sz="3200" b="1" kern="1200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 </a:t>
            </a:r>
            <a:r>
              <a:rPr lang="en-US" altLang="en-US" sz="3200" b="1" kern="1200" dirty="0" err="1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cách</a:t>
            </a:r>
            <a:r>
              <a:rPr lang="en-US" altLang="en-US" sz="3200" b="1" kern="1200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 </a:t>
            </a:r>
            <a:r>
              <a:rPr lang="en-US" altLang="en-US" sz="3200" b="1" kern="1200" dirty="0" err="1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tính</a:t>
            </a:r>
            <a:r>
              <a:rPr lang="en-US" altLang="en-US" sz="3200" b="1" kern="1200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 </a:t>
            </a:r>
            <a:r>
              <a:rPr lang="en-US" altLang="en-US" sz="3200" b="1" kern="1200" dirty="0" err="1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diện</a:t>
            </a:r>
            <a:r>
              <a:rPr lang="en-US" altLang="en-US" sz="3200" b="1" kern="1200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 </a:t>
            </a:r>
            <a:r>
              <a:rPr lang="en-US" altLang="en-US" sz="3200" b="1" kern="1200" dirty="0" err="1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tích</a:t>
            </a:r>
            <a:r>
              <a:rPr lang="en-US" altLang="en-US" sz="3200" b="1" kern="1200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 </a:t>
            </a:r>
            <a:r>
              <a:rPr lang="en-US" altLang="en-US" sz="3200" b="1" kern="1200" dirty="0" err="1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hình</a:t>
            </a:r>
            <a:r>
              <a:rPr lang="en-US" altLang="en-US" sz="3200" b="1" kern="1200" dirty="0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 </a:t>
            </a:r>
            <a:r>
              <a:rPr lang="en-US" altLang="en-US" sz="3200" b="1" kern="1200" dirty="0" err="1">
                <a:solidFill>
                  <a:srgbClr val="000000"/>
                </a:solidFill>
                <a:latin typeface="Times New Roman" panose="02020603050405020304" pitchFamily="18" charset="0"/>
                <a:cs typeface="Arial"/>
              </a:rPr>
              <a:t>thoi</a:t>
            </a:r>
            <a:endParaRPr lang="en-US" sz="3200" b="1" kern="1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ounded Rectangle 6">
            <a:extLst>
              <a:ext uri="{FF2B5EF4-FFF2-40B4-BE49-F238E27FC236}">
                <a16:creationId xmlns="" xmlns:a16="http://schemas.microsoft.com/office/drawing/2014/main" id="{ADD009F5-26B0-4DC6-842A-F056E20C0C62}"/>
              </a:ext>
            </a:extLst>
          </p:cNvPr>
          <p:cNvSpPr/>
          <p:nvPr/>
        </p:nvSpPr>
        <p:spPr>
          <a:xfrm>
            <a:off x="562329" y="3648682"/>
            <a:ext cx="7816435" cy="1250827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761970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vi-VN" sz="3600" b="1" kern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b="1" kern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 kern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600" b="1" kern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b="1" kern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b="1" kern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kern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kern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b="1" kern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3600" b="1" kern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600" b="1" kern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b="1" kern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600" b="1" kern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600" b="1" kern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b="1" kern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endParaRPr lang="en-US" sz="3600" b="1" kern="1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75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75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BCC0"/>
        </a:solidFill>
        <a:effectLst/>
      </p:bgPr>
    </p:bg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8" name="Google Shape;108;p3"/>
          <p:cNvPicPr preferRelativeResize="0"/>
          <p:nvPr/>
        </p:nvPicPr>
        <p:blipFill rotWithShape="1">
          <a:blip r:embed="rId3">
            <a:alphaModFix/>
          </a:blip>
          <a:srcRect l="6027" t="45612" r="46939" b="16614"/>
          <a:stretch/>
        </p:blipFill>
        <p:spPr>
          <a:xfrm>
            <a:off x="0" y="715509"/>
            <a:ext cx="11709690" cy="5426981"/>
          </a:xfrm>
          <a:prstGeom prst="rect">
            <a:avLst/>
          </a:prstGeom>
          <a:noFill/>
          <a:ln>
            <a:noFill/>
          </a:ln>
          <a:effectLst>
            <a:outerShdw blurRad="50800" dist="63500" dir="5400000" sx="102000" sy="102000" algn="ctr" rotWithShape="0">
              <a:srgbClr val="000000">
                <a:alpha val="42745"/>
              </a:srgbClr>
            </a:outerShdw>
          </a:effectLst>
        </p:spPr>
      </p:pic>
      <p:pic>
        <p:nvPicPr>
          <p:cNvPr id="109" name="Google Shape;109;p3"/>
          <p:cNvPicPr preferRelativeResize="0"/>
          <p:nvPr/>
        </p:nvPicPr>
        <p:blipFill rotWithShape="1">
          <a:blip r:embed="rId4">
            <a:alphaModFix/>
          </a:blip>
          <a:srcRect l="35709" t="39297" r="39006" b="25614"/>
          <a:stretch/>
        </p:blipFill>
        <p:spPr>
          <a:xfrm rot="-1559529">
            <a:off x="-171842" y="380501"/>
            <a:ext cx="2244280" cy="2200275"/>
          </a:xfrm>
          <a:prstGeom prst="rect">
            <a:avLst/>
          </a:prstGeom>
          <a:noFill/>
          <a:ln>
            <a:noFill/>
          </a:ln>
        </p:spPr>
      </p:pic>
      <p:sp>
        <p:nvSpPr>
          <p:cNvPr id="110" name="Google Shape;110;p3"/>
          <p:cNvSpPr txBox="1"/>
          <p:nvPr/>
        </p:nvSpPr>
        <p:spPr>
          <a:xfrm>
            <a:off x="561781" y="1293144"/>
            <a:ext cx="1309147" cy="830997"/>
          </a:xfrm>
          <a:prstGeom prst="rect">
            <a:avLst/>
          </a:prstGeom>
          <a:noFill/>
          <a:ln>
            <a:noFill/>
          </a:ln>
          <a:effectLst>
            <a:outerShdw blurRad="50800" dist="25400" dir="5400000" algn="ctr" rotWithShape="0">
              <a:srgbClr val="000000">
                <a:alpha val="42745"/>
              </a:srgbClr>
            </a:outerShdw>
          </a:effectLst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2</a:t>
            </a:r>
            <a:endParaRPr kumimoji="0" sz="4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111" name="Google Shape;111;p3"/>
          <p:cNvPicPr preferRelativeResize="0"/>
          <p:nvPr/>
        </p:nvPicPr>
        <p:blipFill rotWithShape="1">
          <a:blip r:embed="rId5">
            <a:alphaModFix/>
          </a:blip>
          <a:srcRect r="7135"/>
          <a:stretch/>
        </p:blipFill>
        <p:spPr>
          <a:xfrm flipH="1">
            <a:off x="7449894" y="2444635"/>
            <a:ext cx="4800271" cy="4510313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F96C42F2-C86D-4041-8C34-D8B0F493487A}"/>
              </a:ext>
            </a:extLst>
          </p:cNvPr>
          <p:cNvSpPr txBox="1"/>
          <p:nvPr/>
        </p:nvSpPr>
        <p:spPr>
          <a:xfrm>
            <a:off x="648138" y="2644169"/>
            <a:ext cx="752802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9600" b="0" i="0" u="none" strike="noStrike" kern="0" cap="none" spc="0" normalizeH="0" baseline="0" noProof="0" dirty="0" err="1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SVN-Ziclets" panose="02000603000000000000" pitchFamily="2" charset="0"/>
                <a:cs typeface="Arial"/>
                <a:sym typeface="Arial"/>
              </a:rPr>
              <a:t>Thực</a:t>
            </a:r>
            <a:r>
              <a:rPr kumimoji="0" lang="en-US" sz="9600" b="0" i="0" u="none" strike="noStrike" kern="0" cap="none" spc="0" normalizeH="0" noProof="0" dirty="0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SVN-Ziclets" panose="02000603000000000000" pitchFamily="2" charset="0"/>
                <a:cs typeface="Arial"/>
                <a:sym typeface="Arial"/>
              </a:rPr>
              <a:t> </a:t>
            </a:r>
            <a:r>
              <a:rPr kumimoji="0" lang="en-US" sz="9600" b="0" i="0" u="none" strike="noStrike" kern="0" cap="none" spc="0" normalizeH="0" noProof="0" dirty="0" err="1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SVN-Ziclets" panose="02000603000000000000" pitchFamily="2" charset="0"/>
                <a:cs typeface="Arial"/>
                <a:sym typeface="Arial"/>
              </a:rPr>
              <a:t>hành</a:t>
            </a:r>
            <a:r>
              <a:rPr kumimoji="0" lang="en-US" sz="9600" b="0" i="0" u="none" strike="noStrike" kern="0" cap="none" spc="0" normalizeH="0" noProof="0" dirty="0">
                <a:ln>
                  <a:noFill/>
                </a:ln>
                <a:solidFill>
                  <a:srgbClr val="ED7D31">
                    <a:lumMod val="75000"/>
                  </a:srgbClr>
                </a:solidFill>
                <a:effectLst/>
                <a:uLnTx/>
                <a:uFillTx/>
                <a:latin typeface="SVN-Ziclets" panose="02000603000000000000" pitchFamily="2" charset="0"/>
                <a:cs typeface="Arial"/>
                <a:sym typeface="Arial"/>
              </a:rPr>
              <a:t> </a:t>
            </a:r>
            <a:endParaRPr kumimoji="0" lang="en-US" sz="9600" b="0" i="0" u="none" strike="noStrike" kern="0" cap="none" spc="0" normalizeH="0" baseline="0" noProof="0" dirty="0">
              <a:ln>
                <a:noFill/>
              </a:ln>
              <a:solidFill>
                <a:srgbClr val="ED7D31">
                  <a:lumMod val="75000"/>
                </a:srgbClr>
              </a:solidFill>
              <a:effectLst/>
              <a:uLnTx/>
              <a:uFillTx/>
              <a:latin typeface="SVN-Ziclets" panose="02000603000000000000" pitchFamily="2" charset="0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678274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75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BCC0"/>
        </a:solidFill>
        <a:effectLst/>
      </p:bgPr>
    </p:bg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" name="Google Shape;125;p5"/>
          <p:cNvPicPr preferRelativeResize="0"/>
          <p:nvPr/>
        </p:nvPicPr>
        <p:blipFill rotWithShape="1">
          <a:blip r:embed="rId4">
            <a:alphaModFix/>
          </a:blip>
          <a:srcRect l="6027" t="45612" r="46939" b="16614"/>
          <a:stretch/>
        </p:blipFill>
        <p:spPr>
          <a:xfrm>
            <a:off x="-1773132" y="-813002"/>
            <a:ext cx="16047189" cy="8580474"/>
          </a:xfrm>
          <a:prstGeom prst="rect">
            <a:avLst/>
          </a:prstGeom>
          <a:noFill/>
          <a:ln>
            <a:noFill/>
          </a:ln>
          <a:effectLst>
            <a:outerShdw blurRad="50800" dist="63500" dir="5400000" sx="102000" sy="102000" algn="ctr" rotWithShape="0">
              <a:srgbClr val="000000">
                <a:alpha val="42745"/>
              </a:srgbClr>
            </a:outerShdw>
          </a:effectLst>
        </p:spPr>
      </p:pic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04A26C9-16B3-44F5-ADFB-AF1DEBE269D7}"/>
              </a:ext>
            </a:extLst>
          </p:cNvPr>
          <p:cNvSpPr txBox="1"/>
          <p:nvPr/>
        </p:nvSpPr>
        <p:spPr>
          <a:xfrm>
            <a:off x="-1" y="870452"/>
            <a:ext cx="644577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>
              <a:buClrTx/>
              <a:buFontTx/>
              <a:buNone/>
            </a:pPr>
            <a:r>
              <a:rPr lang="en-US" sz="26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a) </a:t>
            </a:r>
            <a:r>
              <a:rPr lang="en-US" sz="26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Độ</a:t>
            </a:r>
            <a:r>
              <a:rPr lang="en-US" sz="26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6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dài</a:t>
            </a:r>
            <a:r>
              <a:rPr lang="en-US" sz="26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6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ác</a:t>
            </a:r>
            <a:r>
              <a:rPr lang="en-US" sz="26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6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đường</a:t>
            </a:r>
            <a:r>
              <a:rPr lang="en-US" sz="26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6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héo</a:t>
            </a:r>
            <a:r>
              <a:rPr lang="en-US" sz="26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6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là</a:t>
            </a:r>
            <a:r>
              <a:rPr lang="en-US" sz="26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19cm </a:t>
            </a:r>
            <a:r>
              <a:rPr lang="en-US" sz="26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và</a:t>
            </a:r>
            <a:r>
              <a:rPr lang="en-US" sz="26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12cm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B7A86CC0-60B9-46DD-819E-5876B855F4CA}"/>
              </a:ext>
            </a:extLst>
          </p:cNvPr>
          <p:cNvSpPr txBox="1"/>
          <p:nvPr/>
        </p:nvSpPr>
        <p:spPr>
          <a:xfrm>
            <a:off x="5889738" y="840697"/>
            <a:ext cx="66335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>
              <a:buClrTx/>
              <a:buFontTx/>
              <a:buNone/>
            </a:pPr>
            <a:r>
              <a:rPr lang="en-US" sz="28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b) </a:t>
            </a:r>
            <a:r>
              <a:rPr lang="en-US" sz="28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Độ</a:t>
            </a:r>
            <a:r>
              <a:rPr lang="en-US" sz="28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dài</a:t>
            </a:r>
            <a:r>
              <a:rPr lang="en-US" sz="28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ác</a:t>
            </a:r>
            <a:r>
              <a:rPr lang="en-US" sz="28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đường</a:t>
            </a:r>
            <a:r>
              <a:rPr lang="en-US" sz="28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héo</a:t>
            </a:r>
            <a:r>
              <a:rPr lang="en-US" sz="28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là</a:t>
            </a:r>
            <a:r>
              <a:rPr lang="en-US" sz="28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30 cm </a:t>
            </a:r>
            <a:r>
              <a:rPr lang="en-US" sz="28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và</a:t>
            </a:r>
            <a:r>
              <a:rPr lang="en-US" sz="28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7dm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="" xmlns:a16="http://schemas.microsoft.com/office/drawing/2014/main" id="{9002A38F-F9B0-47D3-B152-714F336C6D02}"/>
              </a:ext>
            </a:extLst>
          </p:cNvPr>
          <p:cNvSpPr txBox="1">
            <a:spLocks/>
          </p:cNvSpPr>
          <p:nvPr/>
        </p:nvSpPr>
        <p:spPr>
          <a:xfrm>
            <a:off x="945032" y="251913"/>
            <a:ext cx="8017565" cy="542319"/>
          </a:xfrm>
          <a:prstGeom prst="rect">
            <a:avLst/>
          </a:prstGeom>
          <a:noFill/>
          <a:ln>
            <a:noFill/>
          </a:ln>
        </p:spPr>
        <p:txBody>
          <a:bodyPr>
            <a:normAutofit fontScale="92500" lnSpcReduction="10000"/>
          </a:bodyPr>
          <a:lstStyle>
            <a:lvl1pPr marL="182880" indent="-182880" algn="l" defTabSz="914400" rtl="0" eaLnBrk="1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Clr>
                <a:schemeClr val="tx1">
                  <a:lumMod val="85000"/>
                  <a:lumOff val="15000"/>
                </a:schemeClr>
              </a:buClr>
              <a:buFont typeface="Garamond" pitchFamily="18" charset="0"/>
              <a:buChar char="◦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prstClr val="black">
                  <a:lumMod val="85000"/>
                  <a:lumOff val="15000"/>
                </a:prstClr>
              </a:buClr>
              <a:buSzTx/>
              <a:buFont typeface="Garamond" pitchFamily="18" charset="0"/>
              <a:buNone/>
              <a:tabLst/>
              <a:defRPr/>
            </a:pPr>
            <a:r>
              <a:rPr kumimoji="0" lang="vi-VN" sz="3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1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kumimoji="0" lang="en-US" sz="3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3E885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 diện tích hình thoi, biết: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="" xmlns:a16="http://schemas.microsoft.com/office/drawing/2014/main" id="{744BEF54-BB55-424B-BA02-2DD31E795F35}"/>
              </a:ext>
            </a:extLst>
          </p:cNvPr>
          <p:cNvCxnSpPr>
            <a:cxnSpLocks/>
          </p:cNvCxnSpPr>
          <p:nvPr/>
        </p:nvCxnSpPr>
        <p:spPr>
          <a:xfrm>
            <a:off x="5889738" y="718012"/>
            <a:ext cx="0" cy="6303444"/>
          </a:xfrm>
          <a:prstGeom prst="line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</a:ln>
          <a:effectLst/>
        </p:spPr>
      </p:cxnSp>
      <p:sp>
        <p:nvSpPr>
          <p:cNvPr id="3" name="Speech Bubble: Rectangle with Corners Rounded 2">
            <a:extLst>
              <a:ext uri="{FF2B5EF4-FFF2-40B4-BE49-F238E27FC236}">
                <a16:creationId xmlns="" xmlns:a16="http://schemas.microsoft.com/office/drawing/2014/main" id="{D00EDE00-F9B5-4B07-A36C-D6D425D2D0AF}"/>
              </a:ext>
            </a:extLst>
          </p:cNvPr>
          <p:cNvSpPr/>
          <p:nvPr/>
        </p:nvSpPr>
        <p:spPr>
          <a:xfrm>
            <a:off x="3293708" y="4933104"/>
            <a:ext cx="4721902" cy="1244184"/>
          </a:xfrm>
          <a:prstGeom prst="wedgeRoundRectCallout">
            <a:avLst>
              <a:gd name="adj1" fmla="val -68452"/>
              <a:gd name="adj2" fmla="val 103464"/>
              <a:gd name="adj3" fmla="val 16667"/>
            </a:avLst>
          </a:prstGeom>
          <a:solidFill>
            <a:schemeClr val="accent2">
              <a:lumMod val="20000"/>
              <a:lumOff val="80000"/>
            </a:schemeClr>
          </a:solidFill>
          <a:ln w="38100"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32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32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71C189FB-F1F6-492F-9074-A95DE3CC3BC1}"/>
              </a:ext>
            </a:extLst>
          </p:cNvPr>
          <p:cNvSpPr txBox="1"/>
          <p:nvPr/>
        </p:nvSpPr>
        <p:spPr>
          <a:xfrm>
            <a:off x="-731770" y="1510794"/>
            <a:ext cx="5535419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>
              <a:buClrTx/>
              <a:buFontTx/>
              <a:buNone/>
            </a:pPr>
            <a:r>
              <a:rPr lang="en-US" sz="3200" i="1" kern="1200" dirty="0" err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Bài</a:t>
            </a:r>
            <a:r>
              <a:rPr lang="en-US" sz="3200" i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3200" i="1" kern="1200" dirty="0" err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giải</a:t>
            </a:r>
            <a:endParaRPr lang="en-US" sz="3200" i="1" kern="1200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algn="ctr" defTabSz="457200">
              <a:buClrTx/>
              <a:buFontTx/>
              <a:buNone/>
            </a:pPr>
            <a:r>
              <a:rPr lang="en-US" sz="32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Diện</a:t>
            </a:r>
            <a:r>
              <a:rPr lang="en-US" sz="32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ích</a:t>
            </a:r>
            <a:r>
              <a:rPr lang="en-US" sz="32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hình</a:t>
            </a:r>
            <a:r>
              <a:rPr lang="en-US" sz="32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hoi</a:t>
            </a:r>
            <a:r>
              <a:rPr lang="en-US" sz="32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là</a:t>
            </a:r>
            <a:r>
              <a:rPr lang="en-US" sz="32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</a:p>
          <a:p>
            <a:pPr algn="ctr" defTabSz="457200">
              <a:buClrTx/>
              <a:buFontTx/>
              <a:buNone/>
            </a:pPr>
            <a:endParaRPr lang="en-US" sz="3200" kern="12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algn="ctr" defTabSz="457200">
              <a:buClrTx/>
              <a:buFontTx/>
              <a:buNone/>
            </a:pPr>
            <a:endParaRPr lang="en-US" sz="3200" kern="12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algn="ctr" defTabSz="457200">
              <a:buClrTx/>
              <a:buFontTx/>
              <a:buNone/>
            </a:pPr>
            <a:r>
              <a:rPr lang="en-US" sz="32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                      </a:t>
            </a:r>
            <a:r>
              <a:rPr lang="en-US" sz="32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Đáp</a:t>
            </a:r>
            <a:r>
              <a:rPr lang="en-US" sz="32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lang="en-US" sz="3200" kern="12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: 114 cm</a:t>
            </a:r>
            <a:r>
              <a:rPr lang="en-US" sz="3200" kern="1200" baseline="30000" dirty="0">
                <a:solidFill>
                  <a:prstClr val="black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endParaRPr lang="en-US" sz="3200" kern="1200" dirty="0">
              <a:solidFill>
                <a:prstClr val="black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="" xmlns:a16="http://schemas.microsoft.com/office/drawing/2014/main" id="{39D86943-EB1D-4198-A8B1-C91FE59CC1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47760"/>
              </p:ext>
            </p:extLst>
          </p:nvPr>
        </p:nvGraphicFramePr>
        <p:xfrm>
          <a:off x="581514" y="2714045"/>
          <a:ext cx="2515718" cy="1070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5" imgW="927000" imgH="393480" progId="Equation.DSMT4">
                  <p:embed/>
                </p:oleObj>
              </mc:Choice>
              <mc:Fallback>
                <p:oleObj name="Equation" r:id="rId5" imgW="92700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="" xmlns:a16="http://schemas.microsoft.com/office/drawing/2014/main" id="{3E230453-7578-4676-98AE-4811E9F101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14" y="2714045"/>
                        <a:ext cx="2515718" cy="1070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="" xmlns:a16="http://schemas.microsoft.com/office/drawing/2014/main" id="{B950F015-2DCF-4D35-BA22-8DE3E795DEE2}"/>
              </a:ext>
            </a:extLst>
          </p:cNvPr>
          <p:cNvSpPr/>
          <p:nvPr/>
        </p:nvSpPr>
        <p:spPr>
          <a:xfrm>
            <a:off x="3132905" y="2892460"/>
            <a:ext cx="117437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cm</a:t>
            </a:r>
            <a:r>
              <a:rPr lang="en-US" sz="3200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A661184B-871A-43DD-8CB7-5DDD228ADF14}"/>
              </a:ext>
            </a:extLst>
          </p:cNvPr>
          <p:cNvSpPr txBox="1"/>
          <p:nvPr/>
        </p:nvSpPr>
        <p:spPr>
          <a:xfrm>
            <a:off x="5654659" y="1540117"/>
            <a:ext cx="5535419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7dm = 70cm</a:t>
            </a:r>
          </a:p>
          <a:p>
            <a:pPr algn="ctr"/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o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ctr"/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                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 1050 cm</a:t>
            </a:r>
            <a:r>
              <a:rPr lang="en-US" sz="3200" baseline="30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="" xmlns:a16="http://schemas.microsoft.com/office/drawing/2014/main" id="{9E5B29AF-7FC8-4068-8385-54FD8F33F8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480978"/>
              </p:ext>
            </p:extLst>
          </p:nvPr>
        </p:nvGraphicFramePr>
        <p:xfrm>
          <a:off x="7025701" y="3063611"/>
          <a:ext cx="2793333" cy="1070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7" imgW="1028520" imgH="393480" progId="Equation.DSMT4">
                  <p:embed/>
                </p:oleObj>
              </mc:Choice>
              <mc:Fallback>
                <p:oleObj name="Equation" r:id="rId7" imgW="102852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="" xmlns:a16="http://schemas.microsoft.com/office/drawing/2014/main" id="{7ADBAC71-E2D3-490C-8CA7-5B39E65AA5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5701" y="3063611"/>
                        <a:ext cx="2793333" cy="1070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="" xmlns:a16="http://schemas.microsoft.com/office/drawing/2014/main" id="{DDBF70C3-FBCC-487C-B3C7-C48837D84441}"/>
              </a:ext>
            </a:extLst>
          </p:cNvPr>
          <p:cNvSpPr/>
          <p:nvPr/>
        </p:nvSpPr>
        <p:spPr>
          <a:xfrm>
            <a:off x="9849778" y="3232602"/>
            <a:ext cx="117437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cm</a:t>
            </a:r>
            <a:r>
              <a:rPr lang="en-US" sz="3200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="" xmlns:a16="http://schemas.microsoft.com/office/drawing/2014/main" id="{0C3E213D-5B56-40A2-8253-06F18040C1ED}"/>
              </a:ext>
            </a:extLst>
          </p:cNvPr>
          <p:cNvSpPr/>
          <p:nvPr/>
        </p:nvSpPr>
        <p:spPr>
          <a:xfrm>
            <a:off x="9578715" y="194792"/>
            <a:ext cx="1445433" cy="523220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3" grpId="0" animBg="1"/>
      <p:bldP spid="12" grpId="0"/>
      <p:bldP spid="14" grpId="0"/>
      <p:bldP spid="15" grpId="0"/>
      <p:bldP spid="17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SlidesMania">
  <a:themeElements>
    <a:clrScheme name="Simple Light">
      <a:dk1>
        <a:srgbClr val="000000"/>
      </a:dk1>
      <a:lt1>
        <a:srgbClr val="F9BC6E"/>
      </a:lt1>
      <a:dk2>
        <a:srgbClr val="171717"/>
      </a:dk2>
      <a:lt2>
        <a:srgbClr val="EEEEEE"/>
      </a:lt2>
      <a:accent1>
        <a:srgbClr val="D44B16"/>
      </a:accent1>
      <a:accent2>
        <a:srgbClr val="30A3CE"/>
      </a:accent2>
      <a:accent3>
        <a:srgbClr val="9BAC22"/>
      </a:accent3>
      <a:accent4>
        <a:srgbClr val="F1C232"/>
      </a:accent4>
      <a:accent5>
        <a:srgbClr val="3C78D8"/>
      </a:accent5>
      <a:accent6>
        <a:srgbClr val="EE7432"/>
      </a:accent6>
      <a:hlink>
        <a:srgbClr val="00000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Chủ đề của Office">
  <a:themeElements>
    <a:clrScheme name="Văn phòng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</TotalTime>
  <Words>638</Words>
  <Application>Microsoft Office PowerPoint</Application>
  <PresentationFormat>Widescreen</PresentationFormat>
  <Paragraphs>127</Paragraphs>
  <Slides>19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19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42" baseType="lpstr">
      <vt:lpstr>宋体</vt:lpstr>
      <vt:lpstr>#9Slide03 AmpleSoft Bold</vt:lpstr>
      <vt:lpstr>Abril Fatface</vt:lpstr>
      <vt:lpstr>Aldrich</vt:lpstr>
      <vt:lpstr>Arial</vt:lpstr>
      <vt:lpstr>Barlow Condensed</vt:lpstr>
      <vt:lpstr>Calibri</vt:lpstr>
      <vt:lpstr>Cambria</vt:lpstr>
      <vt:lpstr>Cambria Math</vt:lpstr>
      <vt:lpstr>Century Gothic</vt:lpstr>
      <vt:lpstr>Garamond</vt:lpstr>
      <vt:lpstr>HP001 4 hàng</vt:lpstr>
      <vt:lpstr>Indie Flower</vt:lpstr>
      <vt:lpstr>Just Another Hand</vt:lpstr>
      <vt:lpstr>Maven Pro</vt:lpstr>
      <vt:lpstr>Share</vt:lpstr>
      <vt:lpstr>SVN-Ziclets</vt:lpstr>
      <vt:lpstr>Times New Roman</vt:lpstr>
      <vt:lpstr>Verdana</vt:lpstr>
      <vt:lpstr>Office 主题​​</vt:lpstr>
      <vt:lpstr>SlidesMania</vt:lpstr>
      <vt:lpstr>Chủ đề của Office</vt:lpstr>
      <vt:lpstr>Equation</vt:lpstr>
      <vt:lpstr>PowerPoint Presentation</vt:lpstr>
      <vt:lpstr>PowerPoint Presentation</vt:lpstr>
      <vt:lpstr>Các em hãy trả lời bằng cách viết đáp án vào ô chat nhé</vt:lpstr>
      <vt:lpstr>PowerPoint Presentation</vt:lpstr>
      <vt:lpstr>Các em hãy trả lời bằng cách viết đáp án vào ô chat nhé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Microsoft account</cp:lastModifiedBy>
  <cp:revision>5</cp:revision>
  <dcterms:created xsi:type="dcterms:W3CDTF">2017-10-18T07:00:05Z</dcterms:created>
  <dcterms:modified xsi:type="dcterms:W3CDTF">2022-03-16T17:04:22Z</dcterms:modified>
</cp:coreProperties>
</file>